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4F44" w:rsidRPr="00473EAA" w:rsidRDefault="00454F44" w:rsidP="00454F44">
      <w:pPr>
        <w:rPr>
          <w:rFonts w:eastAsia="Times New Roman" w:cs="Times New Roman"/>
          <w:b/>
          <w:bCs/>
          <w:sz w:val="28"/>
          <w:szCs w:val="28"/>
          <w:lang w:eastAsia="ru-RU"/>
        </w:rPr>
      </w:pPr>
      <w:bookmarkStart w:id="0" w:name="bookmark2"/>
    </w:p>
    <w:p w:rsidR="00B212C2" w:rsidRDefault="00F03720" w:rsidP="00F03720">
      <w:pPr>
        <w:pStyle w:val="a3"/>
      </w:pPr>
      <w:r>
        <w:t xml:space="preserve">       </w:t>
      </w:r>
      <w:r w:rsidRPr="00952ECD">
        <w:t>Рабочая программа   по математике   для 10класс</w:t>
      </w:r>
      <w:r w:rsidR="00B212C2">
        <w:t>а</w:t>
      </w:r>
      <w:r w:rsidRPr="00952ECD">
        <w:t xml:space="preserve"> разработана на основе   основной общеобразовательной программы среднего общего образования МБОУСОШ с</w:t>
      </w:r>
      <w:proofErr w:type="gramStart"/>
      <w:r w:rsidRPr="00952ECD">
        <w:t>.В</w:t>
      </w:r>
      <w:proofErr w:type="gramEnd"/>
      <w:r w:rsidRPr="00952ECD">
        <w:t xml:space="preserve">ерхняя Елюзань в соответствии с требованиями, представленными в Федеральном государственном образовательном стандарте среднего (полного) общего образования (ФГОС ООО) с последующими изменениями, примерной программы по математике и авторской программы А.Г. Мерзляка, В.Б. Полонского, М.С. Якир, </w:t>
      </w:r>
      <w:proofErr w:type="spellStart"/>
      <w:r w:rsidRPr="00952ECD">
        <w:t>Е.В.Буцко</w:t>
      </w:r>
      <w:proofErr w:type="spellEnd"/>
      <w:r>
        <w:t>,</w:t>
      </w:r>
      <w:r w:rsidRPr="00952ECD">
        <w:t xml:space="preserve"> требованиями к результатам освоения средней (полной) общей образовательной программ</w:t>
      </w:r>
      <w:proofErr w:type="gramStart"/>
      <w:r w:rsidRPr="00952ECD">
        <w:t>ы(</w:t>
      </w:r>
      <w:proofErr w:type="gramEnd"/>
      <w:r w:rsidRPr="00952ECD">
        <w:t xml:space="preserve">личностным, </w:t>
      </w:r>
      <w:proofErr w:type="spellStart"/>
      <w:r w:rsidRPr="00952ECD">
        <w:t>метапредметным</w:t>
      </w:r>
      <w:proofErr w:type="spellEnd"/>
      <w:r w:rsidRPr="00952ECD">
        <w:t>, предметным); основными подходами к развитию и формированию универсальных учебных действий (УУД) для среднего (полного) общего образования.</w:t>
      </w:r>
    </w:p>
    <w:p w:rsidR="00F03720" w:rsidRDefault="00F03720" w:rsidP="00F03720">
      <w:pPr>
        <w:pStyle w:val="a3"/>
      </w:pPr>
      <w:r>
        <w:t xml:space="preserve">       </w:t>
      </w:r>
      <w:r>
        <w:rPr>
          <w:rStyle w:val="FontStyle52"/>
        </w:rPr>
        <w:t>Учебный план МБОУ СОШ  с. Верхняя Елюзань отводит на изучение математики в 10 класс</w:t>
      </w:r>
      <w:r w:rsidR="00B212C2">
        <w:rPr>
          <w:rStyle w:val="FontStyle52"/>
        </w:rPr>
        <w:t>е</w:t>
      </w:r>
      <w:r>
        <w:rPr>
          <w:rStyle w:val="FontStyle52"/>
        </w:rPr>
        <w:t xml:space="preserve">  </w:t>
      </w:r>
      <w:r>
        <w:t xml:space="preserve">   6 часов в неделю (4 часа – алгебра и начала анализа, 2 часа </w:t>
      </w:r>
      <w:proofErr w:type="gramStart"/>
      <w:r>
        <w:t>–г</w:t>
      </w:r>
      <w:proofErr w:type="gramEnd"/>
      <w:r>
        <w:t xml:space="preserve">еометрия), всего </w:t>
      </w:r>
      <w:r w:rsidR="00B212C2">
        <w:t>210 часов</w:t>
      </w:r>
      <w:r>
        <w:t>.</w:t>
      </w:r>
    </w:p>
    <w:p w:rsidR="00454F44" w:rsidRPr="00454F44" w:rsidRDefault="00454F44" w:rsidP="00454F44">
      <w:pPr>
        <w:pStyle w:val="22"/>
        <w:spacing w:line="240" w:lineRule="auto"/>
        <w:contextualSpacing/>
        <w:jc w:val="center"/>
        <w:rPr>
          <w:rFonts w:eastAsia="Calibri" w:cs="Times New Roman"/>
          <w:b/>
        </w:rPr>
      </w:pPr>
      <w:r w:rsidRPr="00454F44">
        <w:rPr>
          <w:rFonts w:eastAsia="Calibri" w:cs="Times New Roman"/>
          <w:b/>
        </w:rPr>
        <w:t xml:space="preserve">Планируемые результаты освоения учебного предмета </w:t>
      </w:r>
      <w:r w:rsidRPr="00454F44">
        <w:rPr>
          <w:b/>
          <w:bCs/>
        </w:rPr>
        <w:t>по курсу «Алгебра и начала математического анализа»</w:t>
      </w:r>
    </w:p>
    <w:p w:rsidR="0026175E" w:rsidRPr="00473EAA" w:rsidRDefault="0026175E" w:rsidP="0026175E">
      <w:pPr>
        <w:pStyle w:val="320"/>
        <w:shd w:val="clear" w:color="auto" w:fill="auto"/>
        <w:spacing w:before="0" w:line="210" w:lineRule="exact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color w:val="000000"/>
          <w:sz w:val="24"/>
          <w:szCs w:val="24"/>
          <w:lang w:eastAsia="ru-RU" w:bidi="ru-RU"/>
        </w:rPr>
        <w:t>Личностные результаты:</w:t>
      </w:r>
      <w:bookmarkEnd w:id="0"/>
    </w:p>
    <w:p w:rsidR="0026175E" w:rsidRPr="00473EAA" w:rsidRDefault="0026175E" w:rsidP="00D54B6E">
      <w:pPr>
        <w:pStyle w:val="20"/>
        <w:numPr>
          <w:ilvl w:val="0"/>
          <w:numId w:val="2"/>
        </w:numPr>
        <w:shd w:val="clear" w:color="auto" w:fill="auto"/>
        <w:tabs>
          <w:tab w:val="left" w:pos="426"/>
        </w:tabs>
        <w:spacing w:before="0" w:line="245" w:lineRule="exact"/>
        <w:ind w:left="420" w:hanging="42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воспитание российской гражданской идентичности патриотизма, уважения к Отечеству, осознания вклада отечественных учёных в развитие мировой науки;</w:t>
      </w:r>
    </w:p>
    <w:p w:rsidR="0026175E" w:rsidRPr="00473EAA" w:rsidRDefault="0026175E" w:rsidP="00D54B6E">
      <w:pPr>
        <w:pStyle w:val="20"/>
        <w:numPr>
          <w:ilvl w:val="0"/>
          <w:numId w:val="2"/>
        </w:numPr>
        <w:shd w:val="clear" w:color="auto" w:fill="auto"/>
        <w:tabs>
          <w:tab w:val="left" w:pos="426"/>
        </w:tabs>
        <w:spacing w:before="0" w:line="226" w:lineRule="exact"/>
        <w:ind w:left="420" w:hanging="42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формирование мировоззрения, соответствующего си временному уровню развития науки и общественной практики;</w:t>
      </w:r>
    </w:p>
    <w:p w:rsidR="0026175E" w:rsidRPr="00473EAA" w:rsidRDefault="0026175E" w:rsidP="00D54B6E">
      <w:pPr>
        <w:pStyle w:val="20"/>
        <w:numPr>
          <w:ilvl w:val="0"/>
          <w:numId w:val="2"/>
        </w:numPr>
        <w:shd w:val="clear" w:color="auto" w:fill="auto"/>
        <w:tabs>
          <w:tab w:val="left" w:pos="426"/>
        </w:tabs>
        <w:spacing w:before="0" w:line="245" w:lineRule="exact"/>
        <w:ind w:left="360" w:hanging="36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ответственное отношен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ие к обучению, готовность и спо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собность к саморазви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тию и самообразованию на протя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жении всей жизни; сознательное отношение к непр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е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рывному образованию как условию успешной проф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е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ссиональной и общественной деятельности;</w:t>
      </w:r>
    </w:p>
    <w:p w:rsidR="0026175E" w:rsidRPr="00473EAA" w:rsidRDefault="0026175E" w:rsidP="00D54B6E">
      <w:pPr>
        <w:pStyle w:val="20"/>
        <w:numPr>
          <w:ilvl w:val="0"/>
          <w:numId w:val="2"/>
        </w:numPr>
        <w:shd w:val="clear" w:color="auto" w:fill="auto"/>
        <w:tabs>
          <w:tab w:val="left" w:pos="426"/>
        </w:tabs>
        <w:spacing w:before="0" w:line="240" w:lineRule="exact"/>
        <w:ind w:left="36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осознанный выбор б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удущей профессиональной деятель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ости на базе ориенти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ровки в мире профессий и профес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сиональных предпочте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ий; отношение к профессиональ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ой деятельности как к возможности участия в решении личных, общественн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ых, государственных и общенацио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альных проблем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; формирование уважительного отно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шения к труду, развити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е опыта участия в социально зна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чимом труде;</w:t>
      </w:r>
      <w:proofErr w:type="gramEnd"/>
    </w:p>
    <w:p w:rsidR="0026175E" w:rsidRPr="00473EAA" w:rsidRDefault="0026175E" w:rsidP="00D54B6E">
      <w:pPr>
        <w:pStyle w:val="20"/>
        <w:numPr>
          <w:ilvl w:val="0"/>
          <w:numId w:val="2"/>
        </w:numPr>
        <w:shd w:val="clear" w:color="auto" w:fill="auto"/>
        <w:tabs>
          <w:tab w:val="left" w:pos="426"/>
        </w:tabs>
        <w:spacing w:before="0" w:line="221" w:lineRule="exact"/>
        <w:ind w:left="360" w:right="240" w:hanging="36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умение контролировать, оценивать и анализирова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ть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  процесс и результат у</w:t>
      </w:r>
      <w:r w:rsidR="004942B4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чебной и математической деятель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ости;</w:t>
      </w:r>
    </w:p>
    <w:p w:rsidR="004942B4" w:rsidRPr="00473EAA" w:rsidRDefault="004942B4" w:rsidP="00D54B6E">
      <w:pPr>
        <w:pStyle w:val="60"/>
        <w:numPr>
          <w:ilvl w:val="0"/>
          <w:numId w:val="2"/>
        </w:numPr>
        <w:shd w:val="clear" w:color="auto" w:fill="auto"/>
        <w:tabs>
          <w:tab w:val="left" w:pos="426"/>
        </w:tabs>
        <w:spacing w:line="254" w:lineRule="exact"/>
        <w:ind w:left="42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умение управлять своей познавательной деятельностью;</w:t>
      </w:r>
    </w:p>
    <w:p w:rsidR="004942B4" w:rsidRPr="00473EAA" w:rsidRDefault="004942B4" w:rsidP="00D54B6E">
      <w:pPr>
        <w:pStyle w:val="60"/>
        <w:numPr>
          <w:ilvl w:val="0"/>
          <w:numId w:val="2"/>
        </w:numPr>
        <w:shd w:val="clear" w:color="auto" w:fill="auto"/>
        <w:tabs>
          <w:tab w:val="left" w:pos="426"/>
        </w:tabs>
        <w:spacing w:line="254" w:lineRule="exact"/>
        <w:ind w:left="420" w:right="40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умение взаимодействовать с одноклассниками, детьми младшего возраста и взрослыми в образовательной, общественно полезной, учебно-исследовательской, проектной и других видах деятельности,</w:t>
      </w:r>
    </w:p>
    <w:p w:rsidR="004942B4" w:rsidRPr="00473EAA" w:rsidRDefault="004942B4" w:rsidP="00D54B6E">
      <w:pPr>
        <w:pStyle w:val="60"/>
        <w:numPr>
          <w:ilvl w:val="0"/>
          <w:numId w:val="2"/>
        </w:numPr>
        <w:shd w:val="clear" w:color="auto" w:fill="auto"/>
        <w:tabs>
          <w:tab w:val="left" w:pos="426"/>
        </w:tabs>
        <w:spacing w:after="216" w:line="254" w:lineRule="exact"/>
        <w:ind w:left="420" w:right="40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критичность мышления, инициатива, находчивость, активность при решении математических задач.</w:t>
      </w:r>
    </w:p>
    <w:p w:rsidR="004942B4" w:rsidRPr="00473EAA" w:rsidRDefault="004942B4" w:rsidP="004942B4">
      <w:pPr>
        <w:pStyle w:val="30"/>
        <w:shd w:val="clear" w:color="auto" w:fill="auto"/>
        <w:spacing w:before="0" w:line="210" w:lineRule="exact"/>
        <w:ind w:left="500"/>
        <w:rPr>
          <w:rFonts w:ascii="Times New Roman" w:hAnsi="Times New Roman" w:cs="Times New Roman"/>
          <w:sz w:val="24"/>
          <w:szCs w:val="24"/>
        </w:rPr>
      </w:pPr>
      <w:bookmarkStart w:id="1" w:name="bookmark3"/>
      <w:proofErr w:type="spellStart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Метапредметные</w:t>
      </w:r>
      <w:proofErr w:type="spellEnd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 результаты:</w:t>
      </w:r>
      <w:bookmarkEnd w:id="1"/>
    </w:p>
    <w:p w:rsidR="004942B4" w:rsidRPr="00473EAA" w:rsidRDefault="004942B4" w:rsidP="004942B4">
      <w:pPr>
        <w:pStyle w:val="60"/>
        <w:numPr>
          <w:ilvl w:val="0"/>
          <w:numId w:val="3"/>
        </w:numPr>
        <w:shd w:val="clear" w:color="auto" w:fill="auto"/>
        <w:tabs>
          <w:tab w:val="left" w:pos="308"/>
        </w:tabs>
        <w:spacing w:line="278" w:lineRule="exact"/>
        <w:ind w:left="420" w:right="40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умение самостоятельно определять цели своей деятельности, ставить и формулировать для себя новые задачи в учёбе;</w:t>
      </w:r>
    </w:p>
    <w:p w:rsidR="004942B4" w:rsidRPr="00473EAA" w:rsidRDefault="004942B4" w:rsidP="004942B4">
      <w:pPr>
        <w:pStyle w:val="60"/>
        <w:numPr>
          <w:ilvl w:val="0"/>
          <w:numId w:val="3"/>
        </w:numPr>
        <w:shd w:val="clear" w:color="auto" w:fill="auto"/>
        <w:tabs>
          <w:tab w:val="left" w:pos="313"/>
        </w:tabs>
        <w:spacing w:line="254" w:lineRule="exact"/>
        <w:ind w:left="420" w:right="40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</w:t>
      </w:r>
      <w:proofErr w:type="gram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из</w:t>
      </w:r>
      <w:proofErr w:type="gram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 меняющейся ситуацией;</w:t>
      </w:r>
    </w:p>
    <w:p w:rsidR="004942B4" w:rsidRPr="00473EAA" w:rsidRDefault="004942B4" w:rsidP="004942B4">
      <w:pPr>
        <w:pStyle w:val="60"/>
        <w:numPr>
          <w:ilvl w:val="0"/>
          <w:numId w:val="3"/>
        </w:numPr>
        <w:shd w:val="clear" w:color="auto" w:fill="auto"/>
        <w:tabs>
          <w:tab w:val="left" w:pos="318"/>
        </w:tabs>
        <w:spacing w:line="269" w:lineRule="exact"/>
        <w:ind w:left="420" w:right="28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умение самостоятельно принимать решения, проводить анализ своей деятельности, применять различные методы познания;</w:t>
      </w:r>
    </w:p>
    <w:p w:rsidR="004942B4" w:rsidRPr="00473EAA" w:rsidRDefault="004942B4" w:rsidP="004942B4">
      <w:pPr>
        <w:pStyle w:val="60"/>
        <w:numPr>
          <w:ilvl w:val="0"/>
          <w:numId w:val="3"/>
        </w:numPr>
        <w:shd w:val="clear" w:color="auto" w:fill="auto"/>
        <w:tabs>
          <w:tab w:val="left" w:pos="322"/>
        </w:tabs>
        <w:spacing w:line="274" w:lineRule="exact"/>
        <w:ind w:left="420" w:right="280" w:hanging="42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владение навыками познавательной, учебно-исследовательской и проектной деятельности;</w:t>
      </w:r>
    </w:p>
    <w:p w:rsidR="004942B4" w:rsidRPr="00473EAA" w:rsidRDefault="004942B4" w:rsidP="00D54B6E">
      <w:pPr>
        <w:pStyle w:val="60"/>
        <w:numPr>
          <w:ilvl w:val="0"/>
          <w:numId w:val="3"/>
        </w:numPr>
        <w:shd w:val="clear" w:color="auto" w:fill="auto"/>
        <w:tabs>
          <w:tab w:val="left" w:pos="426"/>
        </w:tabs>
        <w:spacing w:line="259" w:lineRule="exact"/>
        <w:ind w:left="426" w:hanging="426"/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формирование понятийного аппарата, умения создавать обобщения, устанавливать аналогии, классифицировать, самостоятельно выбирать основания и критерии для </w:t>
      </w:r>
      <w:proofErr w:type="spellStart"/>
      <w:proofErr w:type="gram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клас-сификации</w:t>
      </w:r>
      <w:proofErr w:type="spellEnd"/>
      <w:proofErr w:type="gram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;</w:t>
      </w:r>
    </w:p>
    <w:p w:rsidR="004942B4" w:rsidRPr="00473EAA" w:rsidRDefault="004942B4" w:rsidP="00D54B6E">
      <w:pPr>
        <w:pStyle w:val="60"/>
        <w:numPr>
          <w:ilvl w:val="0"/>
          <w:numId w:val="3"/>
        </w:numPr>
        <w:shd w:val="clear" w:color="auto" w:fill="auto"/>
        <w:tabs>
          <w:tab w:val="left" w:pos="426"/>
        </w:tabs>
        <w:spacing w:line="269" w:lineRule="exact"/>
        <w:ind w:left="426" w:right="280" w:hanging="426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умение устанавливать причинно-следственные связи, строить </w:t>
      </w:r>
      <w:proofErr w:type="gram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логическое рассуждение</w:t>
      </w:r>
      <w:proofErr w:type="gram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, умозаключение (индуктивное, дедуктивное и по аналогии) и делать выводы;</w:t>
      </w:r>
    </w:p>
    <w:p w:rsidR="004942B4" w:rsidRPr="00473EAA" w:rsidRDefault="004942B4" w:rsidP="00D54B6E">
      <w:pPr>
        <w:pStyle w:val="60"/>
        <w:numPr>
          <w:ilvl w:val="0"/>
          <w:numId w:val="3"/>
        </w:numPr>
        <w:shd w:val="clear" w:color="auto" w:fill="auto"/>
        <w:tabs>
          <w:tab w:val="left" w:pos="426"/>
        </w:tabs>
        <w:ind w:left="426" w:hanging="426"/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формирование компетентности в области использования информационно - </w:t>
      </w:r>
      <w:proofErr w:type="spellStart"/>
      <w:proofErr w:type="gram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коммуни-кационных</w:t>
      </w:r>
      <w:proofErr w:type="spellEnd"/>
      <w:proofErr w:type="gram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 технологий,</w:t>
      </w:r>
    </w:p>
    <w:p w:rsidR="004942B4" w:rsidRPr="00473EAA" w:rsidRDefault="004942B4" w:rsidP="00D54B6E">
      <w:pPr>
        <w:pStyle w:val="60"/>
        <w:numPr>
          <w:ilvl w:val="0"/>
          <w:numId w:val="3"/>
        </w:numPr>
        <w:shd w:val="clear" w:color="auto" w:fill="auto"/>
        <w:tabs>
          <w:tab w:val="left" w:pos="426"/>
        </w:tabs>
        <w:spacing w:line="274" w:lineRule="exact"/>
        <w:ind w:left="426" w:right="280" w:hanging="426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умение видеть математическую задачу в контексте проблемной ситуация в других дисциплинах, в окружающей жизни;</w:t>
      </w:r>
    </w:p>
    <w:p w:rsidR="004942B4" w:rsidRPr="00473EAA" w:rsidRDefault="004942B4" w:rsidP="00D54B6E">
      <w:pPr>
        <w:pStyle w:val="60"/>
        <w:numPr>
          <w:ilvl w:val="0"/>
          <w:numId w:val="3"/>
        </w:numPr>
        <w:shd w:val="clear" w:color="auto" w:fill="auto"/>
        <w:tabs>
          <w:tab w:val="left" w:pos="426"/>
        </w:tabs>
        <w:spacing w:line="274" w:lineRule="exact"/>
        <w:ind w:left="426" w:right="280" w:hanging="426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lastRenderedPageBreak/>
        <w:t>умение самостоятельно осуществлять поиск в различных источниках, отбор, анализ, систематизацию и классификацию ин</w:t>
      </w:r>
      <w:r w:rsidR="00375B03"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формации, необходимой для решения</w:t>
      </w: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bidi="en-US"/>
        </w:rPr>
        <w:t xml:space="preserve"> </w:t>
      </w: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математических проблем, представлять её в понятной форме; принимать решение в условиях неполной или избыточной, точной или вероятностной информации критически оценивать и интерпретировать информацию, получаемую из различных источников;</w:t>
      </w:r>
    </w:p>
    <w:p w:rsidR="004942B4" w:rsidRPr="00473EAA" w:rsidRDefault="004942B4" w:rsidP="004942B4">
      <w:pPr>
        <w:pStyle w:val="20"/>
        <w:numPr>
          <w:ilvl w:val="0"/>
          <w:numId w:val="4"/>
        </w:numPr>
        <w:shd w:val="clear" w:color="auto" w:fill="auto"/>
        <w:spacing w:before="0" w:line="245" w:lineRule="exact"/>
        <w:ind w:left="426" w:right="140" w:hanging="502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умение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4942B4" w:rsidRPr="00473EAA" w:rsidRDefault="004942B4" w:rsidP="004942B4">
      <w:pPr>
        <w:pStyle w:val="20"/>
        <w:numPr>
          <w:ilvl w:val="0"/>
          <w:numId w:val="4"/>
        </w:numPr>
        <w:shd w:val="clear" w:color="auto" w:fill="auto"/>
        <w:tabs>
          <w:tab w:val="left" w:pos="748"/>
        </w:tabs>
        <w:spacing w:before="0" w:line="226" w:lineRule="exact"/>
        <w:ind w:left="426" w:right="140" w:hanging="502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умение выдвигать гипотезы при решении задачи, пони мать необходимость их проверки;</w:t>
      </w:r>
    </w:p>
    <w:p w:rsidR="004942B4" w:rsidRPr="00473EAA" w:rsidRDefault="004942B4" w:rsidP="004942B4">
      <w:pPr>
        <w:pStyle w:val="20"/>
        <w:numPr>
          <w:ilvl w:val="0"/>
          <w:numId w:val="4"/>
        </w:numPr>
        <w:shd w:val="clear" w:color="auto" w:fill="auto"/>
        <w:tabs>
          <w:tab w:val="left" w:pos="748"/>
        </w:tabs>
        <w:spacing w:before="0" w:after="261" w:line="226" w:lineRule="exact"/>
        <w:ind w:left="426" w:right="140" w:hanging="502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понимание сущности </w:t>
      </w:r>
      <w:proofErr w:type="gramStart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алгоритмических</w:t>
      </w:r>
      <w:proofErr w:type="gramEnd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 предписании и умение действовать в соответствии с предложенным алгоритмом.</w:t>
      </w:r>
    </w:p>
    <w:p w:rsidR="004942B4" w:rsidRPr="00F03720" w:rsidRDefault="00F03720" w:rsidP="00F03720">
      <w:pPr>
        <w:rPr>
          <w:rFonts w:cs="Times New Roman"/>
          <w:b/>
        </w:rPr>
      </w:pPr>
      <w:r>
        <w:rPr>
          <w:rFonts w:cs="Times New Roman"/>
          <w:color w:val="000000"/>
          <w:lang w:eastAsia="ru-RU" w:bidi="ru-RU"/>
        </w:rPr>
        <w:t xml:space="preserve">      </w:t>
      </w:r>
      <w:r w:rsidR="004942B4" w:rsidRPr="00F03720">
        <w:rPr>
          <w:rFonts w:cs="Times New Roman"/>
          <w:b/>
          <w:color w:val="000000"/>
          <w:lang w:eastAsia="ru-RU" w:bidi="ru-RU"/>
        </w:rPr>
        <w:t>Предметные результаты:</w:t>
      </w:r>
    </w:p>
    <w:p w:rsidR="004942B4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14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осознание значения математики для повседневной жизни человека;</w:t>
      </w:r>
    </w:p>
    <w:p w:rsidR="004942B4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14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представление о математической науке как сфере математической деятельности, об этапах её развития, о </w:t>
      </w:r>
      <w:proofErr w:type="gramStart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с</w:t>
      </w:r>
      <w:proofErr w:type="gramEnd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. значимости для развития цивилизации;</w:t>
      </w:r>
    </w:p>
    <w:p w:rsidR="004942B4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14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умение описывать явления реального мира на математическом языке; представление о математических понятиях и математических моделях как о важнейшем инструментарии, позволяющем описывать и </w:t>
      </w:r>
      <w:proofErr w:type="gramStart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изучен</w:t>
      </w:r>
      <w:proofErr w:type="gramEnd"/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 разные процессы и явления;</w:t>
      </w:r>
    </w:p>
    <w:p w:rsidR="004942B4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14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представление об основных понятиях, идеях и методах алгебры и математического анализа;</w:t>
      </w:r>
    </w:p>
    <w:p w:rsidR="004942B4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14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представление о процессах и явлениях, имеющих вероятностный характер, о статистических закономерностях в реальном мире, об основных понятиях </w:t>
      </w:r>
      <w:r w:rsidRPr="00473EAA">
        <w:rPr>
          <w:rStyle w:val="210pt"/>
          <w:rFonts w:ascii="Times New Roman" w:hAnsi="Times New Roman" w:cs="Times New Roman"/>
          <w:b w:val="0"/>
          <w:sz w:val="24"/>
          <w:szCs w:val="24"/>
        </w:rPr>
        <w:t>элемен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тарной теории вероят</w:t>
      </w:r>
      <w:r w:rsidR="0000745C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остей; умение находить и оцени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вать вероятности наступления событий в простейшие практических ситуациях и основные характеристики случайных величин;</w:t>
      </w:r>
    </w:p>
    <w:p w:rsidR="0000745C" w:rsidRPr="00473EAA" w:rsidRDefault="004942B4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26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владение методами </w:t>
      </w:r>
      <w:r w:rsidR="0000745C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доказательств и алгоритмов реше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ния; умение их пр</w:t>
      </w:r>
      <w:r w:rsidR="0000745C"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>именять, проводить доказательные</w:t>
      </w:r>
      <w:r w:rsidRPr="00473EAA"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  <w:t xml:space="preserve"> рассуждения в ходе решения задач;</w:t>
      </w:r>
    </w:p>
    <w:p w:rsidR="0000745C" w:rsidRPr="00473EAA" w:rsidRDefault="0000745C" w:rsidP="00375B03">
      <w:pPr>
        <w:pStyle w:val="20"/>
        <w:numPr>
          <w:ilvl w:val="0"/>
          <w:numId w:val="5"/>
        </w:numPr>
        <w:shd w:val="clear" w:color="auto" w:fill="auto"/>
        <w:tabs>
          <w:tab w:val="left" w:pos="-142"/>
        </w:tabs>
        <w:spacing w:before="0" w:line="240" w:lineRule="auto"/>
        <w:ind w:left="426" w:right="260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color w:val="000000"/>
          <w:lang w:eastAsia="ru-RU" w:bidi="ru-RU"/>
        </w:rPr>
        <w:t>практически значимые математические умения и навыки, способность их применения к решению математических и нематематических задач, предполагающие умение: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right="20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выполнять вычисления с действительными и комплексными числами;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right="20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решать рациональные, иррациональные, показательные, степенные и тригонометрические уравнения, неравенства, системы уравнений и неравенств,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right="20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right="20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использовать алгебраический язык для описания предметов окружающего мира и создания соответствующих математических моделей,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right="20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выполнять тождественные преобразования </w:t>
      </w:r>
      <w:proofErr w:type="spellStart"/>
      <w:proofErr w:type="gram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рацио</w:t>
      </w:r>
      <w:proofErr w:type="spell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 xml:space="preserve"> </w:t>
      </w:r>
      <w:proofErr w:type="spellStart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нальных</w:t>
      </w:r>
      <w:proofErr w:type="spellEnd"/>
      <w:proofErr w:type="gramEnd"/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, иррациональных, показательных, степенных, тригонометрических выражений;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hanging="36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выполнять операции над множествами,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hanging="360"/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исследовать функции с помощью производной и строить их графики;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hanging="360"/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вычислять площади фигур и объёмы тел с помощью определённого интеграла;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1120" w:hanging="360"/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проводить вычисление статистических характеристик, выполнять приближённые вычисления,</w:t>
      </w:r>
    </w:p>
    <w:p w:rsidR="0000745C" w:rsidRPr="00473EAA" w:rsidRDefault="0000745C" w:rsidP="00375B03">
      <w:pPr>
        <w:pStyle w:val="60"/>
        <w:numPr>
          <w:ilvl w:val="0"/>
          <w:numId w:val="6"/>
        </w:numPr>
        <w:shd w:val="clear" w:color="auto" w:fill="auto"/>
        <w:tabs>
          <w:tab w:val="left" w:pos="680"/>
        </w:tabs>
        <w:spacing w:line="240" w:lineRule="auto"/>
        <w:ind w:left="680" w:hanging="200"/>
        <w:rPr>
          <w:rFonts w:ascii="Times New Roman" w:hAnsi="Times New Roman" w:cs="Times New Roman"/>
          <w:b w:val="0"/>
          <w:sz w:val="24"/>
          <w:szCs w:val="24"/>
        </w:rPr>
      </w:pPr>
      <w:r w:rsidRPr="00473EAA">
        <w:rPr>
          <w:rFonts w:ascii="Times New Roman" w:hAnsi="Times New Roman" w:cs="Times New Roman"/>
          <w:b w:val="0"/>
          <w:color w:val="000000"/>
          <w:sz w:val="24"/>
          <w:szCs w:val="24"/>
          <w:lang w:eastAsia="ru-RU" w:bidi="ru-RU"/>
        </w:rPr>
        <w:t>решать комбинаторные задачи;</w:t>
      </w:r>
    </w:p>
    <w:p w:rsidR="0026175E" w:rsidRDefault="0000745C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>8) владение навыками использования компьютерных программ при решении математических задач.</w:t>
      </w:r>
    </w:p>
    <w:p w:rsidR="00B212C2" w:rsidRDefault="00B212C2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B212C2" w:rsidRDefault="00B212C2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B212C2" w:rsidRDefault="00B212C2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B212C2" w:rsidRDefault="00B212C2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B212C2" w:rsidRPr="00473EAA" w:rsidRDefault="00B212C2" w:rsidP="00375B03">
      <w:pPr>
        <w:pStyle w:val="20"/>
        <w:shd w:val="clear" w:color="auto" w:fill="auto"/>
        <w:tabs>
          <w:tab w:val="left" w:pos="426"/>
        </w:tabs>
        <w:spacing w:before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00745C" w:rsidRPr="00473EAA" w:rsidRDefault="0000745C" w:rsidP="0000745C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</w:p>
    <w:p w:rsidR="008933AE" w:rsidRPr="00454F44" w:rsidRDefault="00454F44" w:rsidP="00F03720">
      <w:pPr>
        <w:rPr>
          <w:rFonts w:eastAsia="Calibri" w:cs="Times New Roman"/>
          <w:b/>
        </w:rPr>
      </w:pPr>
      <w:bookmarkStart w:id="2" w:name="bookmark4"/>
      <w:r w:rsidRPr="00454F44">
        <w:rPr>
          <w:rFonts w:eastAsia="Calibri" w:cs="Times New Roman"/>
          <w:b/>
        </w:rPr>
        <w:lastRenderedPageBreak/>
        <w:t xml:space="preserve">Планируемые результаты освоения учебного предмета </w:t>
      </w:r>
      <w:r w:rsidR="008933AE" w:rsidRPr="00454F44">
        <w:rPr>
          <w:b/>
          <w:bCs/>
        </w:rPr>
        <w:t>по курсу «геометрия»</w:t>
      </w:r>
    </w:p>
    <w:p w:rsidR="008933AE" w:rsidRPr="00473EAA" w:rsidRDefault="00D54B6E" w:rsidP="008933AE">
      <w:pPr>
        <w:pStyle w:val="a4"/>
        <w:shd w:val="clear" w:color="auto" w:fill="FFFFFF"/>
        <w:spacing w:before="0" w:beforeAutospacing="0" w:after="150" w:afterAutospacing="0"/>
        <w:jc w:val="both"/>
      </w:pPr>
      <w:r w:rsidRPr="00473EAA">
        <w:rPr>
          <w:b/>
          <w:bCs/>
        </w:rPr>
        <w:t>Личностные результаты</w:t>
      </w:r>
      <w:r w:rsidR="008933AE" w:rsidRPr="00473EAA">
        <w:t>: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мировоззрения, соответствующего современному уровню развития науки; критичность мышления, умение распознавать логически некорректные высказывания, отличать гипотезу от факта;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навыки сотрудничества со сверстниками, детьми младшего возраста, взрослыми в общеобразовательной, общественно полезной, учебно-исследовательской, проектной и других видах деятельности;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эстетическое отношение к миру, включая эстетику быта, научного и технического творчества;</w:t>
      </w:r>
    </w:p>
    <w:p w:rsidR="008933AE" w:rsidRPr="00473EAA" w:rsidRDefault="008933AE" w:rsidP="00D54B6E">
      <w:pPr>
        <w:pStyle w:val="a4"/>
        <w:numPr>
          <w:ilvl w:val="0"/>
          <w:numId w:val="13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осознанный выбор будущей профессии и возможность реализации собственных жизненных планов;</w:t>
      </w:r>
    </w:p>
    <w:p w:rsidR="008933AE" w:rsidRPr="00473EAA" w:rsidRDefault="008933AE" w:rsidP="008933AE">
      <w:pPr>
        <w:pStyle w:val="a4"/>
        <w:shd w:val="clear" w:color="auto" w:fill="FFFFFF"/>
        <w:spacing w:before="0" w:beforeAutospacing="0" w:after="150" w:afterAutospacing="0"/>
        <w:jc w:val="both"/>
      </w:pPr>
      <w:proofErr w:type="spellStart"/>
      <w:r w:rsidRPr="00473EAA">
        <w:rPr>
          <w:b/>
          <w:bCs/>
        </w:rPr>
        <w:t>Метапредметные</w:t>
      </w:r>
      <w:proofErr w:type="spellEnd"/>
      <w:r w:rsidRPr="00473EAA">
        <w:rPr>
          <w:b/>
          <w:bCs/>
        </w:rPr>
        <w:t xml:space="preserve"> результаты</w:t>
      </w:r>
      <w:r w:rsidRPr="00473EAA">
        <w:t>:</w:t>
      </w:r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соотносить свои действия с планируемыми результатами, осуществлять контроль своей деятельности в процессе достижения результата;</w:t>
      </w:r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оценивать правильность выполнения учебной задачи, собственные возможности ее решения;</w:t>
      </w:r>
    </w:p>
    <w:p w:rsidR="008933AE" w:rsidRPr="00473EAA" w:rsidRDefault="00D54B6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готовность и способность</w:t>
      </w:r>
      <w:r w:rsidR="008933AE" w:rsidRPr="00473EAA">
        <w:t xml:space="preserve"> к самостоятельной информационно-познавательной деятельности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использовать средства ИКТ</w:t>
      </w:r>
      <w:proofErr w:type="gramStart"/>
      <w:r w:rsidRPr="00473EAA">
        <w:t xml:space="preserve"> ;</w:t>
      </w:r>
      <w:proofErr w:type="gramEnd"/>
    </w:p>
    <w:p w:rsidR="008933AE" w:rsidRPr="00473EAA" w:rsidRDefault="008933AE" w:rsidP="00D54B6E">
      <w:pPr>
        <w:pStyle w:val="a4"/>
        <w:numPr>
          <w:ilvl w:val="0"/>
          <w:numId w:val="14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ясно, логично и точно излагать свою точку зрения, использовать адекватные языковые средства;</w:t>
      </w:r>
    </w:p>
    <w:p w:rsidR="008933AE" w:rsidRPr="00473EAA" w:rsidRDefault="00D54B6E" w:rsidP="008933AE">
      <w:pPr>
        <w:pStyle w:val="a4"/>
        <w:shd w:val="clear" w:color="auto" w:fill="FFFFFF"/>
        <w:spacing w:before="0" w:beforeAutospacing="0" w:after="150" w:afterAutospacing="0"/>
        <w:jc w:val="both"/>
      </w:pPr>
      <w:r w:rsidRPr="00473EAA">
        <w:rPr>
          <w:b/>
          <w:bCs/>
        </w:rPr>
        <w:t xml:space="preserve">Предметные результаты: 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представл</w:t>
      </w:r>
      <w:r w:rsidR="00454F44">
        <w:t>ений о геометрии как части миро</w:t>
      </w:r>
      <w:r w:rsidRPr="00473EAA">
        <w:t>вой культуры и о месте геометрии в современной цивилизации, о способах описания на математическом языке явлений реального мира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представлений о геометрических понятиях как о важнейших математических моделях,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 xml:space="preserve">владение геометрическим языком; развитие умения </w:t>
      </w:r>
      <w:proofErr w:type="spellStart"/>
      <w:r w:rsidRPr="00473EAA">
        <w:t>использоватьего</w:t>
      </w:r>
      <w:proofErr w:type="spellEnd"/>
      <w:r w:rsidRPr="00473EAA">
        <w:t xml:space="preserve"> для описания предметов окружающего мира; развитие пространственных представлений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lastRenderedPageBreak/>
        <w:t>владение основными понятиями о плоских и пространственных геометрических фигурах, и их основных свойствах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r w:rsidRPr="00473EAA">
        <w:t>владение навыками использования готовых компьютерных программ при решении задач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</w:t>
      </w:r>
      <w:proofErr w:type="spellStart"/>
      <w:r w:rsidRPr="00473EAA">
        <w:t>предствлений</w:t>
      </w:r>
      <w:proofErr w:type="spellEnd"/>
      <w:r w:rsidRPr="00473EAA">
        <w:t xml:space="preserve"> о необходимости доказатель</w:t>
      </w:r>
      <w:proofErr w:type="gramStart"/>
      <w:r w:rsidRPr="00473EAA">
        <w:t>ств пр</w:t>
      </w:r>
      <w:proofErr w:type="gramEnd"/>
      <w:r w:rsidRPr="00473EAA">
        <w:t>и обосновании математических утверждений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понятийного аппарата по основным разделам курса геометрии; знания основных теорем, формул и умения их применять; доказывать теоремы и находить нестандартные способы решения задач;</w:t>
      </w:r>
    </w:p>
    <w:p w:rsidR="008933AE" w:rsidRPr="00473EAA" w:rsidRDefault="008933AE" w:rsidP="00D54B6E">
      <w:pPr>
        <w:pStyle w:val="a4"/>
        <w:numPr>
          <w:ilvl w:val="0"/>
          <w:numId w:val="15"/>
        </w:numPr>
        <w:shd w:val="clear" w:color="auto" w:fill="FFFFFF"/>
        <w:spacing w:before="0" w:beforeAutospacing="0" w:after="150" w:afterAutospacing="0"/>
        <w:ind w:left="426"/>
        <w:jc w:val="both"/>
      </w:pPr>
      <w:proofErr w:type="spellStart"/>
      <w:r w:rsidRPr="00473EAA">
        <w:t>сформированность</w:t>
      </w:r>
      <w:proofErr w:type="spellEnd"/>
      <w:r w:rsidRPr="00473EAA">
        <w:t xml:space="preserve"> умений моделировать реальные ситуации, исследовать построенные модели, интерпретировать полученный результат;</w:t>
      </w:r>
    </w:p>
    <w:bookmarkEnd w:id="2"/>
    <w:p w:rsidR="009750F4" w:rsidRPr="00473EAA" w:rsidRDefault="009750F4" w:rsidP="00B212C2">
      <w:pPr>
        <w:rPr>
          <w:rFonts w:cs="Times New Roman"/>
          <w:b/>
          <w:sz w:val="28"/>
          <w:szCs w:val="28"/>
        </w:rPr>
      </w:pPr>
      <w:r w:rsidRPr="00473EAA">
        <w:rPr>
          <w:rFonts w:cs="Times New Roman"/>
          <w:b/>
          <w:sz w:val="28"/>
          <w:szCs w:val="28"/>
        </w:rPr>
        <w:t>Содержание курса алгебры и математического анализа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sz w:val="24"/>
          <w:szCs w:val="24"/>
        </w:rPr>
        <w:t>Повторение и расширение сведений о функции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ab/>
        <w:t>Наибольшее и наименьшее значение функции. Четные и нечетные функции. Построение графиков функции с помощью геометрических преобразований. Обратная функция. Равносильные уравнения и неравенства. Метод интервалов. Применение свойств функций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sz w:val="24"/>
          <w:szCs w:val="24"/>
        </w:rPr>
        <w:t>Степенная функция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ab/>
        <w:t xml:space="preserve">Степенная функция с натуральным показателем. Степенная функция с целым показателем. Определение корня </w:t>
      </w:r>
      <w:proofErr w:type="spellStart"/>
      <w:proofErr w:type="gramStart"/>
      <w:r w:rsidR="00E24495" w:rsidRPr="00473EAA">
        <w:rPr>
          <w:rFonts w:ascii="Times New Roman" w:hAnsi="Times New Roman" w:cs="Times New Roman"/>
          <w:sz w:val="24"/>
          <w:szCs w:val="24"/>
        </w:rPr>
        <w:t>п</w:t>
      </w:r>
      <w:r w:rsidRPr="00473EAA">
        <w:rPr>
          <w:rFonts w:ascii="Times New Roman" w:hAnsi="Times New Roman" w:cs="Times New Roman"/>
          <w:sz w:val="24"/>
          <w:szCs w:val="24"/>
        </w:rPr>
        <w:t>-ой</w:t>
      </w:r>
      <w:proofErr w:type="spellEnd"/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 степени. Свойства корня </w:t>
      </w:r>
      <w:proofErr w:type="spellStart"/>
      <w:r w:rsidRPr="00473EAA">
        <w:rPr>
          <w:rFonts w:ascii="Times New Roman" w:hAnsi="Times New Roman" w:cs="Times New Roman"/>
          <w:sz w:val="24"/>
          <w:szCs w:val="24"/>
        </w:rPr>
        <w:t>п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3EAA">
        <w:rPr>
          <w:rFonts w:ascii="Times New Roman" w:hAnsi="Times New Roman" w:cs="Times New Roman"/>
          <w:sz w:val="24"/>
          <w:szCs w:val="24"/>
        </w:rPr>
        <w:t>-о</w:t>
      </w:r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й степени. Тождественные преобразования выражений, содержащих корни </w:t>
      </w:r>
      <w:proofErr w:type="spellStart"/>
      <w:r w:rsidRPr="00473EAA">
        <w:rPr>
          <w:rFonts w:ascii="Times New Roman" w:hAnsi="Times New Roman" w:cs="Times New Roman"/>
          <w:sz w:val="24"/>
          <w:szCs w:val="24"/>
        </w:rPr>
        <w:t>п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3EAA">
        <w:rPr>
          <w:rFonts w:ascii="Times New Roman" w:hAnsi="Times New Roman" w:cs="Times New Roman"/>
          <w:sz w:val="24"/>
          <w:szCs w:val="24"/>
        </w:rPr>
        <w:t>-о</w:t>
      </w:r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й степени. Функция </w:t>
      </w:r>
      <w:r w:rsidRPr="00473EAA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6" o:title=""/>
          </v:shape>
          <o:OLEObject Type="Embed" ProgID="Equation.DSMT4" ShapeID="_x0000_i1025" DrawAspect="Content" ObjectID="_1661795811" r:id="rId7"/>
        </w:object>
      </w:r>
      <w:r w:rsidRPr="00473EAA">
        <w:t xml:space="preserve">. Определение и свойства степени с рациональным показателем. Преобразование выражений, содержащих степени с рациональным показателем. Иррациональные уравнения. Метод равносильных преобразований для решения </w:t>
      </w:r>
      <w:proofErr w:type="spellStart"/>
      <w:r w:rsidRPr="00473EAA">
        <w:t>иррацональных</w:t>
      </w:r>
      <w:proofErr w:type="spellEnd"/>
      <w:r w:rsidRPr="00473EAA">
        <w:t xml:space="preserve"> уравнений. Иррациональные неравенства. 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sz w:val="24"/>
          <w:szCs w:val="24"/>
        </w:rPr>
        <w:t>Тригонометрические функции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ab/>
        <w:t>Радианная мера угла. Тригонометрические функции числового аргумента. Знаки значений тригонометрических функций. Четность и нечетность тригонометрических функций</w:t>
      </w:r>
      <w:proofErr w:type="gramStart"/>
      <w:r w:rsidRPr="00473EA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3EAA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ериодические функции. Свойства и графики функций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и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. Свойства и графики функций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и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c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. Основные соотношения между тригонометрическими функциями одного и того же аргумента. Формулы сложения. Формулы приведения. Формулы двойного и половинного углов. Сумма и разность синусов (косинусов). Формулы преобразования произведения тригонометрических функций в сумму. 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sz w:val="24"/>
          <w:szCs w:val="24"/>
        </w:rPr>
        <w:t>Тригонометрические уравнения и неравенства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ab/>
        <w:t xml:space="preserve">Уравнение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73EAA">
        <w:rPr>
          <w:rFonts w:ascii="Times New Roman" w:hAnsi="Times New Roman" w:cs="Times New Roman"/>
          <w:sz w:val="24"/>
          <w:szCs w:val="24"/>
        </w:rPr>
        <w:t xml:space="preserve">. Уравнение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73EAA">
        <w:rPr>
          <w:rFonts w:ascii="Times New Roman" w:hAnsi="Times New Roman" w:cs="Times New Roman"/>
          <w:sz w:val="24"/>
          <w:szCs w:val="24"/>
        </w:rPr>
        <w:t xml:space="preserve">. Уравнение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73EAA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c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73EAA">
        <w:rPr>
          <w:rFonts w:ascii="Times New Roman" w:hAnsi="Times New Roman" w:cs="Times New Roman"/>
          <w:sz w:val="24"/>
          <w:szCs w:val="24"/>
        </w:rPr>
        <w:t xml:space="preserve">. Функции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arcsin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,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arccos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,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arc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 и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3EA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73EAA">
        <w:rPr>
          <w:rFonts w:ascii="Times New Roman" w:hAnsi="Times New Roman" w:cs="Times New Roman"/>
          <w:sz w:val="24"/>
          <w:szCs w:val="24"/>
          <w:lang w:val="en-US"/>
        </w:rPr>
        <w:t>arcctg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 xml:space="preserve"> </w:t>
      </w:r>
      <w:r w:rsidRPr="00473EA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3EAA">
        <w:rPr>
          <w:rFonts w:ascii="Times New Roman" w:hAnsi="Times New Roman" w:cs="Times New Roman"/>
          <w:sz w:val="24"/>
          <w:szCs w:val="24"/>
        </w:rPr>
        <w:t xml:space="preserve">. Тригонометрические уравнения, сводящиеся к </w:t>
      </w:r>
      <w:proofErr w:type="gramStart"/>
      <w:r w:rsidRPr="00473EAA">
        <w:rPr>
          <w:rFonts w:ascii="Times New Roman" w:hAnsi="Times New Roman" w:cs="Times New Roman"/>
          <w:sz w:val="24"/>
          <w:szCs w:val="24"/>
        </w:rPr>
        <w:t>алгебраическим</w:t>
      </w:r>
      <w:proofErr w:type="gramEnd"/>
      <w:r w:rsidRPr="00473EAA">
        <w:rPr>
          <w:rFonts w:ascii="Times New Roman" w:hAnsi="Times New Roman" w:cs="Times New Roman"/>
          <w:sz w:val="24"/>
          <w:szCs w:val="24"/>
        </w:rPr>
        <w:t xml:space="preserve">. Решение тригонометрических уравнений методом разложения на множители. Решение простейших тригонометрических </w:t>
      </w:r>
      <w:proofErr w:type="spellStart"/>
      <w:r w:rsidRPr="00473EAA">
        <w:rPr>
          <w:rFonts w:ascii="Times New Roman" w:hAnsi="Times New Roman" w:cs="Times New Roman"/>
          <w:sz w:val="24"/>
          <w:szCs w:val="24"/>
        </w:rPr>
        <w:t>неравентсв</w:t>
      </w:r>
      <w:proofErr w:type="spellEnd"/>
      <w:r w:rsidRPr="00473EAA">
        <w:rPr>
          <w:rFonts w:ascii="Times New Roman" w:hAnsi="Times New Roman" w:cs="Times New Roman"/>
          <w:sz w:val="24"/>
          <w:szCs w:val="24"/>
        </w:rPr>
        <w:t>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473EAA">
        <w:rPr>
          <w:rFonts w:ascii="Times New Roman" w:hAnsi="Times New Roman" w:cs="Times New Roman"/>
          <w:b/>
          <w:sz w:val="24"/>
          <w:szCs w:val="24"/>
        </w:rPr>
        <w:t>Элементы комбинаторики. Бином Ньютона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  <w:r w:rsidRPr="00473EAA">
        <w:rPr>
          <w:rFonts w:ascii="Times New Roman" w:hAnsi="Times New Roman" w:cs="Times New Roman"/>
          <w:sz w:val="24"/>
          <w:szCs w:val="24"/>
        </w:rPr>
        <w:t>Метод математической индукции. Перестановки, размещения. Сочетания (комбинации). Бином Ньютона.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3EAA">
        <w:rPr>
          <w:rFonts w:ascii="Times New Roman" w:hAnsi="Times New Roman" w:cs="Times New Roman"/>
          <w:b/>
          <w:sz w:val="28"/>
          <w:szCs w:val="28"/>
        </w:rPr>
        <w:t xml:space="preserve">Содержание курса геометрии </w:t>
      </w:r>
    </w:p>
    <w:p w:rsidR="009750F4" w:rsidRPr="00473EAA" w:rsidRDefault="009750F4" w:rsidP="009750F4">
      <w:pPr>
        <w:pStyle w:val="20"/>
        <w:shd w:val="clear" w:color="auto" w:fill="auto"/>
        <w:tabs>
          <w:tab w:val="left" w:pos="426"/>
        </w:tabs>
        <w:spacing w:before="0" w:line="259" w:lineRule="exact"/>
        <w:ind w:firstLine="0"/>
        <w:rPr>
          <w:rFonts w:ascii="Times New Roman" w:hAnsi="Times New Roman" w:cs="Times New Roman"/>
          <w:sz w:val="24"/>
          <w:szCs w:val="24"/>
        </w:rPr>
      </w:pPr>
    </w:p>
    <w:p w:rsidR="009750F4" w:rsidRPr="00473EAA" w:rsidRDefault="009750F4" w:rsidP="009750F4">
      <w:pPr>
        <w:pStyle w:val="a3"/>
        <w:rPr>
          <w:b/>
        </w:rPr>
      </w:pPr>
      <w:r w:rsidRPr="00473EAA">
        <w:rPr>
          <w:b/>
        </w:rPr>
        <w:t>Аксиомы стереометрии и их следствия.</w:t>
      </w:r>
    </w:p>
    <w:p w:rsidR="009750F4" w:rsidRPr="00473EAA" w:rsidRDefault="009750F4" w:rsidP="009750F4">
      <w:pPr>
        <w:pStyle w:val="a3"/>
        <w:jc w:val="both"/>
      </w:pPr>
      <w:r w:rsidRPr="00473EAA">
        <w:t>Первичные понятия стереометрии (точка, прямая, плоскость, пространство). Аксиомы стереометрии. Способы задания плоскости. Взаимное расположение двух прямых  (</w:t>
      </w:r>
      <w:proofErr w:type="gramStart"/>
      <w:r w:rsidRPr="00473EAA">
        <w:t>Пересекающиеся</w:t>
      </w:r>
      <w:proofErr w:type="gramEnd"/>
      <w:r w:rsidRPr="00473EAA">
        <w:t>, параллельные и скрещивающиеся прямые). Некоторые следствия из аксиом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 xml:space="preserve">Параллельность </w:t>
      </w:r>
      <w:proofErr w:type="gramStart"/>
      <w:r w:rsidRPr="00473EAA">
        <w:rPr>
          <w:b/>
        </w:rPr>
        <w:t>прямых</w:t>
      </w:r>
      <w:proofErr w:type="gramEnd"/>
      <w:r w:rsidRPr="00473EAA">
        <w:rPr>
          <w:b/>
        </w:rPr>
        <w:t>, прямой  и плоскости.</w:t>
      </w:r>
    </w:p>
    <w:p w:rsidR="009750F4" w:rsidRPr="00473EAA" w:rsidRDefault="009750F4" w:rsidP="009750F4">
      <w:pPr>
        <w:pStyle w:val="a3"/>
        <w:jc w:val="both"/>
      </w:pPr>
      <w:proofErr w:type="gramStart"/>
      <w:r w:rsidRPr="00473EAA">
        <w:t>Параллельные</w:t>
      </w:r>
      <w:proofErr w:type="gramEnd"/>
      <w:r w:rsidRPr="00473EAA">
        <w:t xml:space="preserve"> прямые в пространстве. Взаимное расположение прямой и плоскости, параллельность прямой и плоскости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 xml:space="preserve">Взаимное расположение </w:t>
      </w:r>
      <w:proofErr w:type="gramStart"/>
      <w:r w:rsidRPr="00473EAA">
        <w:rPr>
          <w:b/>
        </w:rPr>
        <w:t>прямых</w:t>
      </w:r>
      <w:proofErr w:type="gramEnd"/>
      <w:r w:rsidRPr="00473EAA">
        <w:rPr>
          <w:b/>
        </w:rPr>
        <w:t xml:space="preserve"> в пространстве, угол между двумя прямыми.</w:t>
      </w:r>
    </w:p>
    <w:p w:rsidR="009750F4" w:rsidRPr="00473EAA" w:rsidRDefault="009750F4" w:rsidP="009750F4">
      <w:pPr>
        <w:pStyle w:val="a3"/>
        <w:jc w:val="both"/>
      </w:pPr>
      <w:r w:rsidRPr="00473EAA">
        <w:lastRenderedPageBreak/>
        <w:t xml:space="preserve">Скрещивающиеся прямые. Углы с </w:t>
      </w:r>
      <w:proofErr w:type="spellStart"/>
      <w:r w:rsidRPr="00473EAA">
        <w:t>сонаправленными</w:t>
      </w:r>
      <w:proofErr w:type="spellEnd"/>
      <w:r w:rsidRPr="00473EAA">
        <w:t xml:space="preserve"> сторонами. Угол между двумя прямыми в пространстве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Параллельность плоскостей.</w:t>
      </w:r>
    </w:p>
    <w:p w:rsidR="009750F4" w:rsidRPr="00473EAA" w:rsidRDefault="009750F4" w:rsidP="009750F4">
      <w:pPr>
        <w:pStyle w:val="a3"/>
        <w:jc w:val="both"/>
      </w:pPr>
      <w:r w:rsidRPr="00473EAA">
        <w:t>Взаимное расположение двух плоскостей, параллельность плоскостей. Признак параллельности плоскостей. Свойства параллельных плоскостей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Тетраэдр. Параллелепипед.</w:t>
      </w:r>
    </w:p>
    <w:p w:rsidR="009750F4" w:rsidRPr="00473EAA" w:rsidRDefault="009750F4" w:rsidP="009750F4">
      <w:pPr>
        <w:pStyle w:val="a3"/>
        <w:jc w:val="both"/>
      </w:pPr>
      <w:r w:rsidRPr="00473EAA">
        <w:t>Изображение фигур в стереометрии. Построение сечений многогранников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Перпендикулярность прямой и плоскости.</w:t>
      </w:r>
    </w:p>
    <w:p w:rsidR="009750F4" w:rsidRPr="00473EAA" w:rsidRDefault="009750F4" w:rsidP="009750F4">
      <w:pPr>
        <w:pStyle w:val="a3"/>
        <w:jc w:val="both"/>
      </w:pPr>
      <w:proofErr w:type="gramStart"/>
      <w:r w:rsidRPr="00473EAA">
        <w:t>Перпендикулярные</w:t>
      </w:r>
      <w:proofErr w:type="gramEnd"/>
      <w:r w:rsidRPr="00473EAA">
        <w:t xml:space="preserve"> прямые в пространстве. </w:t>
      </w:r>
      <w:proofErr w:type="gramStart"/>
      <w:r w:rsidRPr="00473EAA">
        <w:t>Параллельные прямые  перпендикулярные к плоскости.</w:t>
      </w:r>
      <w:proofErr w:type="gramEnd"/>
      <w:r w:rsidRPr="00473EAA">
        <w:t xml:space="preserve"> Признак </w:t>
      </w:r>
      <w:proofErr w:type="spellStart"/>
      <w:r w:rsidRPr="00473EAA">
        <w:t>перпендекулярности</w:t>
      </w:r>
      <w:proofErr w:type="spellEnd"/>
      <w:r w:rsidRPr="00473EAA">
        <w:t xml:space="preserve"> прямой и плоскости. Построение взаимно </w:t>
      </w:r>
      <w:proofErr w:type="gramStart"/>
      <w:r w:rsidRPr="00473EAA">
        <w:t>перпендикулярных</w:t>
      </w:r>
      <w:proofErr w:type="gramEnd"/>
      <w:r w:rsidRPr="00473EAA">
        <w:t xml:space="preserve"> прямой и плоскости. Взаимосвязь между параллельностью и перпендикулярностью прямых и плоскостей. Теорема </w:t>
      </w:r>
      <w:proofErr w:type="gramStart"/>
      <w:r w:rsidRPr="00473EAA">
        <w:t>о</w:t>
      </w:r>
      <w:proofErr w:type="gramEnd"/>
      <w:r w:rsidRPr="00473EAA">
        <w:t xml:space="preserve"> прямой, перпендикулярной к плоскости.</w:t>
      </w:r>
    </w:p>
    <w:p w:rsidR="009750F4" w:rsidRPr="00473EAA" w:rsidRDefault="009750F4" w:rsidP="00B212C2">
      <w:pPr>
        <w:rPr>
          <w:b/>
        </w:rPr>
      </w:pPr>
      <w:r w:rsidRPr="00473EAA">
        <w:rPr>
          <w:b/>
        </w:rPr>
        <w:t>Перпендикуляр и наклонная. Угол между прямой и плоскостью.</w:t>
      </w:r>
    </w:p>
    <w:p w:rsidR="009750F4" w:rsidRPr="00473EAA" w:rsidRDefault="009750F4" w:rsidP="009750F4">
      <w:pPr>
        <w:pStyle w:val="a3"/>
        <w:jc w:val="both"/>
      </w:pPr>
      <w:r w:rsidRPr="00473EAA">
        <w:t>Расстояние от точки до плоскости. Расстояние между параллельными плоскостями. Теорема о трех перпендикулярах. Угол между прямой и плоскостью. Перпендикулярность плоскостей. Симметрия относительно оси и симметрия относительно плоскости. Общий перпендикуляр двух скрещивающихся прямых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Двухгранный угол. Перпендикулярность плоскостей.</w:t>
      </w:r>
    </w:p>
    <w:p w:rsidR="009750F4" w:rsidRPr="00473EAA" w:rsidRDefault="009750F4" w:rsidP="009750F4">
      <w:pPr>
        <w:pStyle w:val="a3"/>
        <w:jc w:val="both"/>
      </w:pPr>
      <w:r w:rsidRPr="00473EAA">
        <w:t>Двухгранный угол. Признак перпендикулярности двух плоскостей.  Прямоугольный параллелепипед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Понятие многогранника. Призма.</w:t>
      </w:r>
    </w:p>
    <w:p w:rsidR="009750F4" w:rsidRPr="00473EAA" w:rsidRDefault="009750F4" w:rsidP="009750F4">
      <w:pPr>
        <w:pStyle w:val="a3"/>
        <w:jc w:val="both"/>
      </w:pPr>
      <w:r w:rsidRPr="00473EAA">
        <w:t>Понятие многогранника. Призма. Площадь поверхности призмы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Пирамида.</w:t>
      </w:r>
    </w:p>
    <w:p w:rsidR="009750F4" w:rsidRPr="00473EAA" w:rsidRDefault="009750F4" w:rsidP="009750F4">
      <w:pPr>
        <w:pStyle w:val="a3"/>
        <w:jc w:val="both"/>
      </w:pPr>
      <w:r w:rsidRPr="00473EAA">
        <w:t xml:space="preserve">Пирамида. Правильная пирамида. Усеченная пирамида. Площадь поверхности пирамиды. 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 xml:space="preserve"> Правильные многогранники.</w:t>
      </w:r>
    </w:p>
    <w:p w:rsidR="009750F4" w:rsidRPr="00473EAA" w:rsidRDefault="009750F4" w:rsidP="009750F4">
      <w:pPr>
        <w:pStyle w:val="a3"/>
        <w:jc w:val="both"/>
      </w:pPr>
      <w:r w:rsidRPr="00473EAA">
        <w:t>Симметрия в пространстве. Понятие правильного многогранника. Элементы симметрии правильных многогранников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Понятие вектора в пространстве.</w:t>
      </w:r>
    </w:p>
    <w:p w:rsidR="009750F4" w:rsidRPr="00473EAA" w:rsidRDefault="009750F4" w:rsidP="009750F4">
      <w:pPr>
        <w:pStyle w:val="a3"/>
        <w:jc w:val="both"/>
      </w:pPr>
      <w:r w:rsidRPr="00473EAA">
        <w:t>Понятие вектора. Равенство векторов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>Сложение и вычитание векторов. Умножение вектора на число.</w:t>
      </w:r>
    </w:p>
    <w:p w:rsidR="009750F4" w:rsidRPr="00473EAA" w:rsidRDefault="009750F4" w:rsidP="009750F4">
      <w:pPr>
        <w:pStyle w:val="a3"/>
        <w:jc w:val="both"/>
      </w:pPr>
      <w:r w:rsidRPr="00473EAA">
        <w:t>Сложение и вычитание векторов. Сумма нескольких векторов.  Умножение вектора на число. Решение задач на применение сложения векторов и умножения вектора на число.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 xml:space="preserve"> </w:t>
      </w:r>
      <w:proofErr w:type="spellStart"/>
      <w:r w:rsidRPr="00473EAA">
        <w:rPr>
          <w:b/>
        </w:rPr>
        <w:t>Компланарные</w:t>
      </w:r>
      <w:proofErr w:type="spellEnd"/>
      <w:r w:rsidRPr="00473EAA">
        <w:rPr>
          <w:b/>
        </w:rPr>
        <w:t xml:space="preserve"> векторы.</w:t>
      </w:r>
    </w:p>
    <w:p w:rsidR="009750F4" w:rsidRPr="00473EAA" w:rsidRDefault="009750F4" w:rsidP="009750F4">
      <w:pPr>
        <w:pStyle w:val="a3"/>
        <w:jc w:val="both"/>
      </w:pPr>
      <w:proofErr w:type="spellStart"/>
      <w:r w:rsidRPr="00473EAA">
        <w:t>Компланарные</w:t>
      </w:r>
      <w:proofErr w:type="spellEnd"/>
      <w:r w:rsidRPr="00473EAA">
        <w:t xml:space="preserve"> векторы. Правило параллелепипеда. Разложение одного из трех </w:t>
      </w:r>
      <w:proofErr w:type="spellStart"/>
      <w:r w:rsidRPr="00473EAA">
        <w:t>компланарных</w:t>
      </w:r>
      <w:proofErr w:type="spellEnd"/>
      <w:r w:rsidRPr="00473EAA">
        <w:t xml:space="preserve"> векторов по двум другим.  Разложение вектора по трем некомпланарным векторам. </w:t>
      </w:r>
    </w:p>
    <w:p w:rsidR="009750F4" w:rsidRPr="00473EAA" w:rsidRDefault="009750F4" w:rsidP="009750F4">
      <w:pPr>
        <w:pStyle w:val="a3"/>
        <w:jc w:val="both"/>
        <w:rPr>
          <w:b/>
        </w:rPr>
      </w:pPr>
      <w:r w:rsidRPr="00473EAA">
        <w:rPr>
          <w:b/>
        </w:rPr>
        <w:t xml:space="preserve"> Итоговое повторение.</w:t>
      </w:r>
    </w:p>
    <w:p w:rsidR="009750F4" w:rsidRPr="00473EAA" w:rsidRDefault="009750F4" w:rsidP="009750F4">
      <w:pPr>
        <w:autoSpaceDN w:val="0"/>
        <w:adjustRightInd w:val="0"/>
        <w:jc w:val="both"/>
      </w:pPr>
      <w:r w:rsidRPr="00473EAA">
        <w:t>Аксиомы стереометрии и их следствия. Параллельность прямых и плоскостей. Теорема о трех перпендикулярах, угол между прямой и плоскостью. Векторы в пространстве, их применение к решению задач.</w:t>
      </w:r>
    </w:p>
    <w:p w:rsidR="00F03720" w:rsidRDefault="000440A8" w:rsidP="000440A8">
      <w:pPr>
        <w:pStyle w:val="1"/>
        <w:contextualSpacing/>
        <w:jc w:val="center"/>
        <w:rPr>
          <w:rFonts w:ascii="Times New Roman" w:hAnsi="Times New Roman"/>
          <w:szCs w:val="24"/>
        </w:rPr>
      </w:pPr>
      <w:r w:rsidRPr="00473EAA">
        <w:rPr>
          <w:rFonts w:ascii="Times New Roman" w:hAnsi="Times New Roman"/>
          <w:szCs w:val="24"/>
        </w:rPr>
        <w:t>Содержание учебного предмета</w:t>
      </w:r>
    </w:p>
    <w:p w:rsidR="00F03720" w:rsidRPr="008673B4" w:rsidRDefault="00F03720" w:rsidP="00F03720">
      <w:pPr>
        <w:pStyle w:val="a4"/>
        <w:spacing w:before="0" w:beforeAutospacing="0" w:after="0" w:afterAutospacing="0"/>
        <w:jc w:val="center"/>
        <w:rPr>
          <w:b/>
          <w:sz w:val="28"/>
          <w:szCs w:val="28"/>
        </w:rPr>
      </w:pPr>
      <w:r>
        <w:tab/>
      </w:r>
      <w:r w:rsidRPr="008673B4">
        <w:rPr>
          <w:b/>
          <w:sz w:val="28"/>
          <w:szCs w:val="28"/>
        </w:rPr>
        <w:t>Тематическое планирование. Математика. 10 класс. Базовый уровень</w:t>
      </w:r>
    </w:p>
    <w:tbl>
      <w:tblPr>
        <w:tblStyle w:val="a7"/>
        <w:tblW w:w="9315" w:type="dxa"/>
        <w:tblLayout w:type="fixed"/>
        <w:tblLook w:val="04A0"/>
      </w:tblPr>
      <w:tblGrid>
        <w:gridCol w:w="958"/>
        <w:gridCol w:w="6657"/>
        <w:gridCol w:w="1700"/>
      </w:tblGrid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Номер</w:t>
            </w:r>
          </w:p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Пара</w:t>
            </w:r>
          </w:p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графа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Содержание материал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Кол-во</w:t>
            </w:r>
          </w:p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часов</w:t>
            </w:r>
          </w:p>
        </w:tc>
      </w:tr>
      <w:tr w:rsidR="00F0372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F03720" w:rsidRDefault="00F0372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ПЕРВЫ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F03720" w:rsidRDefault="00F0372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22</w:t>
            </w:r>
          </w:p>
        </w:tc>
      </w:tr>
      <w:tr w:rsidR="00F0372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Повторение и расширение сведений о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3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(А)</w:t>
            </w:r>
          </w:p>
          <w:p w:rsidR="00B212C2" w:rsidRDefault="00B212C2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rPr>
                <w:color w:val="231F20"/>
              </w:rPr>
            </w:pPr>
            <w:r>
              <w:rPr>
                <w:color w:val="231F20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3(А)</w:t>
            </w:r>
          </w:p>
          <w:p w:rsidR="00B212C2" w:rsidRDefault="00B212C2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rPr>
                <w:color w:val="231F20"/>
              </w:rPr>
            </w:pPr>
            <w:r>
              <w:rPr>
                <w:color w:val="231F20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rPr>
                <w:color w:val="231F20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 w:rsidR="00F0372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Построение графиков функций</w:t>
            </w:r>
          </w:p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с помощью геометрических преобразова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B212C2">
            <w:pPr>
              <w:rPr>
                <w:color w:val="231F20"/>
              </w:rPr>
            </w:pPr>
            <w:r>
              <w:rPr>
                <w:color w:val="231F20"/>
              </w:rPr>
              <w:t>Построение графиков функций</w:t>
            </w:r>
          </w:p>
          <w:p w:rsidR="00B212C2" w:rsidRDefault="00B212C2" w:rsidP="00B212C2">
            <w:pPr>
              <w:rPr>
                <w:color w:val="231F20"/>
              </w:rPr>
            </w:pPr>
            <w:r>
              <w:rPr>
                <w:color w:val="231F20"/>
              </w:rPr>
              <w:t>с помощью геометрических преобразова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 w:rsidR="00F0372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Обратная функц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B212C2">
        <w:trPr>
          <w:trHeight w:val="336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rPr>
                <w:color w:val="231F20"/>
              </w:rPr>
            </w:pPr>
            <w:r>
              <w:rPr>
                <w:color w:val="231F20"/>
              </w:rPr>
              <w:t>Обратная функц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 w:rsidR="00F0372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Равносильные уравнения и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rPr>
                <w:color w:val="231F20"/>
              </w:rPr>
            </w:pPr>
            <w:r>
              <w:rPr>
                <w:color w:val="231F20"/>
              </w:rPr>
              <w:t>Равносильные уравнения и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 w:rsidR="00F0372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Метод интерва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B212C2">
            <w:r>
              <w:rPr>
                <w:color w:val="231F20"/>
              </w:rPr>
              <w:t xml:space="preserve">   </w:t>
            </w:r>
            <w:r w:rsidRPr="001B41D8">
              <w:rPr>
                <w:color w:val="231F20"/>
              </w:rPr>
              <w:t>1</w:t>
            </w:r>
            <w:r>
              <w:rPr>
                <w:color w:val="231F20"/>
              </w:rPr>
              <w:t>1</w:t>
            </w:r>
            <w:r w:rsidRPr="001B41D8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>
            <w:r w:rsidRPr="000A648E">
              <w:rPr>
                <w:color w:val="231F20"/>
              </w:rPr>
              <w:t>Метод интерва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B212C2">
            <w:r>
              <w:rPr>
                <w:color w:val="231F20"/>
              </w:rPr>
              <w:t xml:space="preserve">   </w:t>
            </w:r>
            <w:r w:rsidRPr="001B41D8">
              <w:rPr>
                <w:color w:val="231F20"/>
              </w:rPr>
              <w:t>1</w:t>
            </w:r>
            <w:r>
              <w:rPr>
                <w:color w:val="231F20"/>
              </w:rPr>
              <w:t>2</w:t>
            </w:r>
            <w:r w:rsidRPr="001B41D8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>
            <w:r w:rsidRPr="000A648E">
              <w:rPr>
                <w:color w:val="231F20"/>
              </w:rPr>
              <w:t>Метод интерва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B212C2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B212C2">
            <w:r>
              <w:rPr>
                <w:color w:val="231F20"/>
              </w:rPr>
              <w:t xml:space="preserve">   </w:t>
            </w:r>
            <w:r w:rsidRPr="001B41D8">
              <w:rPr>
                <w:color w:val="231F20"/>
              </w:rPr>
              <w:t>1</w:t>
            </w:r>
            <w:r>
              <w:rPr>
                <w:color w:val="231F20"/>
              </w:rPr>
              <w:t>3</w:t>
            </w:r>
            <w:r w:rsidRPr="001B41D8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>
            <w:r w:rsidRPr="000A648E">
              <w:rPr>
                <w:color w:val="231F20"/>
              </w:rPr>
              <w:t>Метод интерва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2C2" w:rsidRDefault="00B212C2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F0372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Введение в стереометрию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9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понятия стереометрии. Аксиомы стереометр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(Г)</w:t>
            </w:r>
          </w:p>
          <w:p w:rsidR="0022685C" w:rsidRDefault="0022685C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понятия стереометрии. Аксиомы стереометр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</w:t>
            </w:r>
            <w:r w:rsidR="00F0372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pStyle w:val="TableParagraph"/>
              <w:spacing w:before="51" w:line="252" w:lineRule="auto"/>
              <w:ind w:right="14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ледствия из аксиом стереометр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before="51" w:line="252" w:lineRule="auto"/>
              <w:ind w:right="140"/>
              <w:rPr>
                <w:rFonts w:ascii="Times New Roman" w:hAnsi="Times New Roman" w:cs="Times New Roman"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ледствия из аксиом стереометр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 w:rsidR="00F0372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pStyle w:val="TableParagraph"/>
              <w:spacing w:line="252" w:lineRule="auto"/>
              <w:ind w:right="21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21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21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21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720" w:rsidRDefault="00F03720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pStyle w:val="TableParagraph"/>
              <w:spacing w:line="252" w:lineRule="auto"/>
              <w:ind w:right="807"/>
              <w:rPr>
                <w:rFonts w:ascii="Times New Roman" w:hAnsi="Times New Roman" w:cs="Times New Roman"/>
                <w:b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1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pStyle w:val="TableParagraph"/>
              <w:jc w:val="center"/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>1</w:t>
            </w:r>
          </w:p>
        </w:tc>
      </w:tr>
      <w:tr w:rsidR="00F0372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F03720" w:rsidRDefault="00F03720" w:rsidP="00577529">
            <w:pPr>
              <w:jc w:val="center"/>
              <w:rPr>
                <w:color w:val="231F20"/>
              </w:rPr>
            </w:pPr>
            <w:r>
              <w:rPr>
                <w:b/>
                <w:color w:val="231F20"/>
              </w:rPr>
              <w:t>ВТОРОЙ 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F03720" w:rsidRDefault="00F0372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26</w:t>
            </w:r>
          </w:p>
        </w:tc>
      </w:tr>
      <w:tr w:rsidR="00F0372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i/>
                <w:color w:val="231F20"/>
              </w:rPr>
            </w:pPr>
            <w:proofErr w:type="spellStart"/>
            <w:r>
              <w:rPr>
                <w:b/>
                <w:i/>
                <w:color w:val="231F20"/>
                <w:lang w:val="en-US"/>
              </w:rPr>
              <w:t>Степенная</w:t>
            </w:r>
            <w:proofErr w:type="spellEnd"/>
            <w:r w:rsidR="0022685C">
              <w:rPr>
                <w:b/>
                <w:i/>
                <w:color w:val="231F20"/>
              </w:rPr>
              <w:t xml:space="preserve"> </w:t>
            </w:r>
            <w:proofErr w:type="spellStart"/>
            <w:r>
              <w:rPr>
                <w:b/>
                <w:i/>
                <w:color w:val="231F20"/>
                <w:lang w:val="en-US"/>
              </w:rPr>
              <w:t>функци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4</w:t>
            </w:r>
          </w:p>
        </w:tc>
      </w:tr>
      <w:tr w:rsidR="00F0372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4</w:t>
            </w:r>
            <w:r w:rsidR="00F0372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F03720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натуральн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3720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5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натуральн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6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цел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8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цел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цел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0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>Степенная функция с цел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Определение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2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Определение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Определение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4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Определение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rPr>
          <w:trHeight w:val="340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5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Свойства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rPr>
          <w:trHeight w:val="340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6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Свойства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rPr>
          <w:trHeight w:val="340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Свойства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rPr>
          <w:trHeight w:val="340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22685C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8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color w:val="231F20"/>
              </w:rPr>
            </w:pPr>
            <w:r>
              <w:rPr>
                <w:color w:val="231F20"/>
              </w:rPr>
              <w:t xml:space="preserve">Свойства корня </w:t>
            </w:r>
            <w:r>
              <w:rPr>
                <w:i/>
                <w:color w:val="231F20"/>
                <w:lang w:val="en-US"/>
              </w:rPr>
              <w:t>n</w:t>
            </w:r>
            <w:r>
              <w:rPr>
                <w:color w:val="231F20"/>
              </w:rPr>
              <w:t>-</w:t>
            </w:r>
            <w:proofErr w:type="spellStart"/>
            <w:r>
              <w:rPr>
                <w:color w:val="231F20"/>
              </w:rPr>
              <w:t>й</w:t>
            </w:r>
            <w:proofErr w:type="spellEnd"/>
            <w:r>
              <w:rPr>
                <w:color w:val="231F20"/>
              </w:rPr>
              <w:t xml:space="preserve"> степен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Параллельность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2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2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Взаимное расположение двух прямых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2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Взаимное расположение двух прямых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75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>и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 w:rsidR="00577529">
              <w:rPr>
                <w:color w:val="231F20"/>
              </w:rPr>
              <w:t>2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75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>и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 w:rsidR="00577529">
              <w:rPr>
                <w:color w:val="231F20"/>
              </w:rPr>
              <w:t>3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75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>и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  <w:spacing w:val="-4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22685C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pStyle w:val="TableParagraph"/>
              <w:spacing w:line="252" w:lineRule="auto"/>
              <w:ind w:right="175"/>
              <w:rPr>
                <w:rFonts w:ascii="Times New Roman" w:hAnsi="Times New Roman" w:cs="Times New Roman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85C" w:rsidRDefault="0022685C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4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ей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75"/>
              <w:rPr>
                <w:rFonts w:ascii="Times New Roman" w:hAnsi="Times New Roman" w:cs="Times New Roman"/>
                <w:color w:val="231F20"/>
                <w:spacing w:val="-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15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ей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color w:val="231F20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6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ьность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ей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7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6"/>
                <w:lang w:val="ru-RU"/>
              </w:rPr>
              <w:t xml:space="preserve">Преобразование фигур в пространстве.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Параллельное проектирова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color w:val="231F20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color w:val="231F20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8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6"/>
                <w:lang w:val="ru-RU"/>
              </w:rPr>
              <w:t xml:space="preserve">Преобразование фигур в пространстве.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Параллельное проектирова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9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6"/>
                <w:lang w:val="ru-RU"/>
              </w:rPr>
              <w:t xml:space="preserve">Преобразование фигур в пространстве.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Параллельное проектирова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b/>
                <w:color w:val="231F20"/>
                <w:spacing w:val="-6"/>
                <w:w w:val="95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spacing w:val="-6"/>
                <w:w w:val="95"/>
                <w:lang w:val="ru-RU"/>
              </w:rPr>
              <w:t>Контрольная работа №2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b/>
                <w:color w:val="231F20"/>
              </w:rPr>
              <w:t>ТРЕТИЙ 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5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Степенная функция (продолжение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8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Определение и свойства степени с рациональн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0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Определение и свойства степени с рациональным показателе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уравн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2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уравн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уравн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4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уравн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5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Метод равносильных преобразований при решении иррациональных уравне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6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Метод равносильных преобразований при решении иррациональных уравне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Метод равносильных преобразований при решении иррациональных уравне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8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Метод равносильных преобразований при решении иррациональных уравнен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0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2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color w:val="231F20"/>
              </w:rPr>
            </w:pPr>
            <w:r>
              <w:rPr>
                <w:color w:val="231F20"/>
              </w:rPr>
              <w:t>Иррациональные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b/>
                <w:color w:val="231F20"/>
              </w:rPr>
            </w:pPr>
            <w:proofErr w:type="spellStart"/>
            <w:r>
              <w:rPr>
                <w:b/>
                <w:color w:val="231F20"/>
                <w:lang w:val="en-US"/>
              </w:rPr>
              <w:t>Контрольнаяработа</w:t>
            </w:r>
            <w:proofErr w:type="spellEnd"/>
            <w:r>
              <w:rPr>
                <w:b/>
                <w:color w:val="231F20"/>
                <w:lang w:val="en-US"/>
              </w:rPr>
              <w:t xml:space="preserve"> №</w:t>
            </w:r>
            <w:r>
              <w:rPr>
                <w:b/>
                <w:color w:val="231F20"/>
              </w:rPr>
              <w:t>3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color w:val="231F20"/>
                <w:lang w:val="en-US"/>
              </w:rPr>
            </w:pPr>
            <w:r>
              <w:rPr>
                <w:b/>
                <w:color w:val="231F20"/>
              </w:rPr>
              <w:t>ЧЕТВЕРТЫ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7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Перпендикулярность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7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0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  <w:lang w:val="ru-RU"/>
              </w:rPr>
              <w:t xml:space="preserve">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1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прямыми</w:t>
            </w:r>
            <w:proofErr w:type="gramEnd"/>
            <w:r>
              <w:rPr>
                <w:rFonts w:ascii="Times New Roman" w:hAnsi="Times New Roman" w:cs="Times New Roman"/>
                <w:lang w:val="ru-RU"/>
              </w:rPr>
              <w:t xml:space="preserve"> в пространств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2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ерпендикулярность прямой и плоскост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color w:val="231F20"/>
                <w:lang w:val="ru-RU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3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ерпендикулярность прямой и плоскост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4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ерпендикулярность прямой и плоскост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5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наклонна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6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наклонна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7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наклонна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8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наклонна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29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трёх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ах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0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трёх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ах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1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трёх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ах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2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231F20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трёх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ах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3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Угол между прямой и плоскостью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4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Угол между прямой и плоскостью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5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Угол между прямой и плоскостью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7529" w:rsidRDefault="00577529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51" w:line="252" w:lineRule="auto"/>
              <w:ind w:right="23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Контрольная работа № 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ПЯТЫ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77529" w:rsidRDefault="0057752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3</w:t>
            </w:r>
          </w:p>
        </w:tc>
      </w:tr>
      <w:tr w:rsidR="0057752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Тригонометрические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3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0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Радианная мера угл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4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0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Радианная мера угл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5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0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Тригонометрические функции числового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46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02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Тригонометрические функции числового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6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Знаки значений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функций. Чёт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ность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нечётность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5"/>
                <w:lang w:val="ru-RU"/>
              </w:rPr>
              <w:t>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8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6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Знаки значений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функций. Чёт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ность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нечётность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5"/>
                <w:lang w:val="ru-RU"/>
              </w:rPr>
              <w:t>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6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Знаки значений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функций. Чёт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ность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>нечётность тригонометриче</w:t>
            </w:r>
            <w:r>
              <w:rPr>
                <w:rFonts w:ascii="Times New Roman" w:hAnsi="Times New Roman" w:cs="Times New Roman"/>
                <w:color w:val="231F20"/>
                <w:spacing w:val="-3"/>
                <w:lang w:val="ru-RU"/>
              </w:rPr>
              <w:t xml:space="preserve">ских </w:t>
            </w:r>
            <w:r>
              <w:rPr>
                <w:rFonts w:ascii="Times New Roman" w:hAnsi="Times New Roman" w:cs="Times New Roman"/>
                <w:color w:val="231F20"/>
                <w:spacing w:val="-5"/>
                <w:lang w:val="ru-RU"/>
              </w:rPr>
              <w:t>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0</w:t>
            </w:r>
            <w:r w:rsidR="00577529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ериодические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57752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 w:rsidR="00577529">
              <w:rPr>
                <w:color w:val="231F20"/>
              </w:rPr>
              <w:t>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577529" w:rsidP="00577529">
            <w:pPr>
              <w:pStyle w:val="TableParagraph"/>
              <w:spacing w:before="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Свойства и графики функций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sin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 w:rsidR="00782270"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и</w:t>
            </w:r>
            <w:r w:rsidR="00782270"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7529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pStyle w:val="TableParagraph"/>
              <w:spacing w:before="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Свойства и графики функций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r>
              <w:rPr>
                <w:rFonts w:ascii="Times New Roman" w:hAnsi="Times New Roman" w:cs="Times New Roman"/>
                <w:color w:val="231F20"/>
                <w:w w:val="105"/>
              </w:rPr>
              <w:t>sin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и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2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577529">
            <w:pPr>
              <w:pStyle w:val="TableParagraph"/>
              <w:spacing w:before="1"/>
              <w:ind w:right="1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Свойства и графики функций  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10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x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10"/>
              </w:rPr>
              <w:t>ctg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2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pStyle w:val="TableParagraph"/>
              <w:spacing w:before="1"/>
              <w:ind w:right="1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Свойства и графики функций  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10"/>
              </w:rPr>
              <w:t>tg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x</w:t>
            </w:r>
            <w:proofErr w:type="spellEnd"/>
            <w:r>
              <w:rPr>
                <w:rFonts w:ascii="Times New Roman" w:hAnsi="Times New Roman" w:cs="Times New Roman"/>
                <w:i/>
                <w:color w:val="231F20"/>
                <w:w w:val="11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>и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10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10"/>
              </w:rPr>
              <w:t>ctg</w:t>
            </w:r>
            <w:r>
              <w:rPr>
                <w:rFonts w:ascii="Times New Roman" w:hAnsi="Times New Roman" w:cs="Times New Roman"/>
                <w:i/>
                <w:color w:val="231F20"/>
                <w:w w:val="110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2270" w:rsidRDefault="00782270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577529">
            <w:pPr>
              <w:pStyle w:val="TableParagraph"/>
              <w:spacing w:before="1"/>
              <w:ind w:right="11"/>
              <w:rPr>
                <w:rFonts w:ascii="Times New Roman" w:hAnsi="Times New Roman" w:cs="Times New Roman"/>
                <w:b/>
                <w:color w:val="231F20"/>
                <w:w w:val="11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w w:val="110"/>
                <w:lang w:val="ru-RU"/>
              </w:rPr>
              <w:t>Контрольная работа №5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ШЕСТОЙ 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23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rPr>
                <w:color w:val="231F20"/>
              </w:rPr>
            </w:pPr>
            <w:r>
              <w:rPr>
                <w:b/>
                <w:i/>
                <w:color w:val="231F20"/>
              </w:rPr>
              <w:t>Тригонометрические функции (продолжение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23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соотношения между тригонометрическими функциями одного и того же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соотношения между тригонометрическими функциями одного и того же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соотношения между тригонометрическими функциями одного и того же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Основные соотношения между тригонометрическими функциями одного и того же аргумен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before="51" w:line="252" w:lineRule="auto"/>
              <w:ind w:right="1071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Формулы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сложени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before="51" w:line="252" w:lineRule="auto"/>
              <w:ind w:right="1071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Формулы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сложени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9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before="51" w:line="252" w:lineRule="auto"/>
              <w:ind w:right="1071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Формулы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сложения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0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привед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>
              <w:rPr>
                <w:color w:val="231F20"/>
              </w:rPr>
              <w:t>1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привед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привед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двойного и половинного уг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двойного и половинного уг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двойного и половинного уг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Формулы двойного и половинного угло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умма и разность синусо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в(</w:t>
            </w:r>
            <w:proofErr w:type="gramEnd"/>
            <w:r>
              <w:rPr>
                <w:rFonts w:ascii="Times New Roman" w:hAnsi="Times New Roman" w:cs="Times New Roman"/>
                <w:color w:val="231F20"/>
                <w:lang w:val="ru-RU"/>
              </w:rPr>
              <w:t>косинусов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умма и разность синусо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в(</w:t>
            </w:r>
            <w:proofErr w:type="gramEnd"/>
            <w:r>
              <w:rPr>
                <w:rFonts w:ascii="Times New Roman" w:hAnsi="Times New Roman" w:cs="Times New Roman"/>
                <w:color w:val="231F20"/>
                <w:lang w:val="ru-RU"/>
              </w:rPr>
              <w:t>косинусов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умма и разность синусо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в(</w:t>
            </w:r>
            <w:proofErr w:type="gramEnd"/>
            <w:r>
              <w:rPr>
                <w:rFonts w:ascii="Times New Roman" w:hAnsi="Times New Roman" w:cs="Times New Roman"/>
                <w:color w:val="231F20"/>
                <w:lang w:val="ru-RU"/>
              </w:rPr>
              <w:t>косинусов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Сумма и разность синусо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в(</w:t>
            </w:r>
            <w:proofErr w:type="gramEnd"/>
            <w:r>
              <w:rPr>
                <w:rFonts w:ascii="Times New Roman" w:hAnsi="Times New Roman" w:cs="Times New Roman"/>
                <w:color w:val="231F20"/>
                <w:lang w:val="ru-RU"/>
              </w:rPr>
              <w:t>косинусов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8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rPr>
                <w:color w:val="231F20"/>
              </w:rPr>
            </w:pPr>
            <w:r>
              <w:rPr>
                <w:color w:val="231F20"/>
              </w:rPr>
              <w:t>Формулы преобразования произведения тригонометрических функций в сумму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0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rPr>
                <w:color w:val="231F20"/>
              </w:rPr>
            </w:pPr>
            <w:r>
              <w:rPr>
                <w:color w:val="231F20"/>
              </w:rPr>
              <w:t>Формулы преобразования произведения тригонометрических функций в сумму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1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rPr>
                <w:color w:val="231F20"/>
              </w:rPr>
            </w:pPr>
            <w:r>
              <w:rPr>
                <w:color w:val="231F20"/>
              </w:rPr>
              <w:t>Формулы преобразования произведения тригонометрических функций в сумму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rPr>
                <w:color w:val="231F20"/>
              </w:rPr>
            </w:pPr>
            <w:r>
              <w:rPr>
                <w:color w:val="231F20"/>
              </w:rPr>
              <w:t>Формулы преобразования произведения тригонометрических функций в сумму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82270" w:rsidRDefault="00782270" w:rsidP="00577529">
            <w:pPr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Контрольная работа №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СЕДЬМО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0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before="1"/>
              <w:ind w:right="11"/>
              <w:rPr>
                <w:rFonts w:ascii="Times New Roman" w:hAnsi="Times New Roman" w:cs="Times New Roman"/>
                <w:b/>
                <w:color w:val="231F20"/>
                <w:w w:val="110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color w:val="231F20"/>
                <w:w w:val="110"/>
                <w:lang w:val="ru-RU"/>
              </w:rPr>
              <w:t>Перпендикулярность в пространстве (продолжение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0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6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277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Двугранный угол. Угол между двумя плоскостям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</w:t>
            </w:r>
            <w:r>
              <w:rPr>
                <w:color w:val="231F20"/>
              </w:rPr>
              <w:t>7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277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Двугранный угол. Угол между двумя плоскостям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277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Двугранный угол. Угол между двумя плоскостям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</w:t>
            </w:r>
            <w:r>
              <w:rPr>
                <w:color w:val="231F20"/>
              </w:rPr>
              <w:t>9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277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Двугранный угол. Угол между двумя плоскостям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40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449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ны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1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449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ны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449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ерпендикулярны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плоскост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3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лощадь ортогональной проекции многоугольник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лощадь ортогональной проекции многоугольник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82270" w:rsidRDefault="00782270" w:rsidP="00577529">
            <w:pPr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807"/>
              <w:rPr>
                <w:rFonts w:ascii="Times New Roman" w:hAnsi="Times New Roman" w:cs="Times New Roman"/>
                <w:b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</w:t>
            </w: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7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ВОСЬМО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24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Тригонометрические уравнения и неравенств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24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1015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cos</w:t>
            </w:r>
            <w:r>
              <w:rPr>
                <w:rFonts w:ascii="Times New Roman" w:hAnsi="Times New Roman" w:cs="Times New Roman"/>
                <w:i/>
                <w:color w:val="231F20"/>
              </w:rPr>
              <w:t>x</w:t>
            </w:r>
            <w:proofErr w:type="spellEnd"/>
            <w:r>
              <w:rPr>
                <w:rFonts w:ascii="Times New Roman" w:hAnsi="Times New Roman" w:cs="Times New Roman"/>
                <w:i/>
                <w:color w:val="231F20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015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cos</w:t>
            </w:r>
            <w:r>
              <w:rPr>
                <w:rFonts w:ascii="Times New Roman" w:hAnsi="Times New Roman" w:cs="Times New Roman"/>
                <w:i/>
                <w:color w:val="231F20"/>
              </w:rPr>
              <w:t>x</w:t>
            </w:r>
            <w:proofErr w:type="spellEnd"/>
            <w:r>
              <w:rPr>
                <w:rFonts w:ascii="Times New Roman" w:hAnsi="Times New Roman" w:cs="Times New Roman"/>
                <w:i/>
                <w:color w:val="231F20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1015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cos</w:t>
            </w:r>
            <w:r>
              <w:rPr>
                <w:rFonts w:ascii="Times New Roman" w:hAnsi="Times New Roman" w:cs="Times New Roman"/>
                <w:i/>
                <w:color w:val="231F20"/>
              </w:rPr>
              <w:t>x</w:t>
            </w:r>
            <w:proofErr w:type="spellEnd"/>
            <w:r>
              <w:rPr>
                <w:rFonts w:ascii="Times New Roman" w:hAnsi="Times New Roman" w:cs="Times New Roman"/>
                <w:i/>
                <w:color w:val="231F20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6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r>
              <w:rPr>
                <w:rFonts w:ascii="Times New Roman" w:hAnsi="Times New Roman" w:cs="Times New Roman"/>
                <w:color w:val="231F20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color w:val="231F20"/>
              </w:rPr>
              <w:t xml:space="preserve">x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</w:t>
            </w:r>
            <w:r>
              <w:rPr>
                <w:color w:val="231F20"/>
              </w:rPr>
              <w:t>7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r>
              <w:rPr>
                <w:rFonts w:ascii="Times New Roman" w:hAnsi="Times New Roman" w:cs="Times New Roman"/>
                <w:color w:val="231F20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color w:val="231F20"/>
              </w:rPr>
              <w:t xml:space="preserve">x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782270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spacing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Уравнение </w:t>
            </w:r>
            <w:r>
              <w:rPr>
                <w:rFonts w:ascii="Times New Roman" w:hAnsi="Times New Roman" w:cs="Times New Roman"/>
                <w:color w:val="231F20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color w:val="231F20"/>
              </w:rPr>
              <w:t xml:space="preserve">x </w:t>
            </w:r>
            <w:r>
              <w:rPr>
                <w:rFonts w:ascii="Times New Roman" w:hAnsi="Times New Roman" w:cs="Times New Roman"/>
                <w:color w:val="231F20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1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Уравнения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и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0(</w:t>
            </w:r>
            <w:r w:rsidR="00782270">
              <w:rPr>
                <w:color w:val="231F20"/>
              </w:rPr>
              <w:t>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pStyle w:val="TableParagraph"/>
              <w:ind w:right="11"/>
              <w:rPr>
                <w:rFonts w:ascii="Times New Roman" w:hAnsi="Times New Roman" w:cs="Times New Roman"/>
                <w:i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Уравнения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и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b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1</w:t>
            </w:r>
            <w:r w:rsidR="0078227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Функции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sin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,</w:t>
            </w:r>
          </w:p>
          <w:p w:rsidR="00782270" w:rsidRDefault="00782270" w:rsidP="00577529">
            <w:pPr>
              <w:pStyle w:val="TableParagraph"/>
              <w:spacing w:before="15"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 xml:space="preserve">y </w:t>
            </w:r>
            <w:r>
              <w:rPr>
                <w:rFonts w:ascii="Times New Roman" w:hAnsi="Times New Roman" w:cs="Times New Roman"/>
                <w:color w:val="231F20"/>
                <w:w w:val="105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Функции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sin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,</w:t>
            </w:r>
          </w:p>
          <w:p w:rsidR="00C7769B" w:rsidRDefault="00C7769B" w:rsidP="00245FD3">
            <w:pPr>
              <w:pStyle w:val="TableParagraph"/>
              <w:spacing w:before="15"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 xml:space="preserve">y </w:t>
            </w:r>
            <w:r>
              <w:rPr>
                <w:rFonts w:ascii="Times New Roman" w:hAnsi="Times New Roman" w:cs="Times New Roman"/>
                <w:color w:val="231F20"/>
                <w:w w:val="105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3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Функции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sin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,</w:t>
            </w:r>
          </w:p>
          <w:p w:rsidR="00C7769B" w:rsidRDefault="00C7769B" w:rsidP="00245FD3">
            <w:pPr>
              <w:pStyle w:val="TableParagraph"/>
              <w:spacing w:before="15"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 xml:space="preserve">y </w:t>
            </w:r>
            <w:r>
              <w:rPr>
                <w:rFonts w:ascii="Times New Roman" w:hAnsi="Times New Roman" w:cs="Times New Roman"/>
                <w:color w:val="231F20"/>
                <w:w w:val="105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Функции</w:t>
            </w:r>
            <w:proofErr w:type="gramStart"/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proofErr w:type="gram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os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sin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y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231F20"/>
                <w:w w:val="105"/>
                <w:lang w:val="ru-RU"/>
              </w:rPr>
              <w:t>,</w:t>
            </w:r>
          </w:p>
          <w:p w:rsidR="00C7769B" w:rsidRDefault="00C7769B" w:rsidP="00245FD3">
            <w:pPr>
              <w:pStyle w:val="TableParagraph"/>
              <w:spacing w:before="15" w:line="252" w:lineRule="auto"/>
              <w:ind w:right="836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 xml:space="preserve">y </w:t>
            </w:r>
            <w:r>
              <w:rPr>
                <w:rFonts w:ascii="Times New Roman" w:hAnsi="Times New Roman" w:cs="Times New Roman"/>
                <w:color w:val="231F20"/>
                <w:w w:val="105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231F20"/>
                <w:w w:val="105"/>
              </w:rPr>
              <w:t>arcctg</w:t>
            </w:r>
            <w:r>
              <w:rPr>
                <w:rFonts w:ascii="Times New Roman" w:hAnsi="Times New Roman" w:cs="Times New Roman"/>
                <w:i/>
                <w:color w:val="231F20"/>
                <w:w w:val="105"/>
              </w:rPr>
              <w:t>x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5</w:t>
            </w:r>
            <w:r w:rsidR="0078227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Тригонометрические  уравнения, сводящиеся к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алгебраическим</w:t>
            </w:r>
            <w:proofErr w:type="gram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Тригонометрические  уравнения, сводящиеся к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алгебраическим</w:t>
            </w:r>
            <w:proofErr w:type="gram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7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Тригонометрические  уравнения, сводящиеся к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алгебраическим</w:t>
            </w:r>
            <w:proofErr w:type="gram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Тригонометрические  уравнения, сводящиеся к </w:t>
            </w:r>
            <w:proofErr w:type="gramStart"/>
            <w:r>
              <w:rPr>
                <w:rFonts w:ascii="Times New Roman" w:hAnsi="Times New Roman" w:cs="Times New Roman"/>
                <w:color w:val="231F20"/>
                <w:lang w:val="ru-RU"/>
              </w:rPr>
              <w:t>алгебраическим</w:t>
            </w:r>
            <w:proofErr w:type="gram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9</w:t>
            </w:r>
            <w:r w:rsidR="0078227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тригонометрических уравнений методом разложения на множител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1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тригонометрических уравнений методом разложения на множител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тригонометрических уравнений методом разложения на множител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3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тригонометрических уравнений методом разложения на множител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4</w:t>
            </w:r>
            <w:r w:rsidR="00782270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before="51" w:line="252" w:lineRule="auto"/>
              <w:ind w:right="15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простейших тригонометрических неравенст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before="51" w:line="252" w:lineRule="auto"/>
              <w:ind w:right="15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простейших тригонометрических неравенст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before="51" w:line="252" w:lineRule="auto"/>
              <w:ind w:right="15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Решение простейших тригонометрических неравенст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82270" w:rsidRDefault="00782270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b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</w:t>
            </w: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750"/>
              <w:jc w:val="center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ДЕВЯТЫ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782270" w:rsidRDefault="00782270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5</w:t>
            </w:r>
          </w:p>
        </w:tc>
      </w:tr>
      <w:tr w:rsidR="00782270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b/>
                <w:i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color w:val="231F20"/>
                <w:lang w:val="ru-RU"/>
              </w:rPr>
              <w:t>Многогранник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5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5</w:t>
            </w:r>
            <w:r w:rsidR="0078227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ризм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ризм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7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ризм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ризм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9</w:t>
            </w:r>
            <w:r w:rsidR="0078227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епипед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0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епипед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1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араллелепипед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2</w:t>
            </w:r>
            <w:r w:rsidR="0078227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ирамид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5</w:t>
            </w:r>
            <w:r>
              <w:rPr>
                <w:color w:val="231F20"/>
              </w:rPr>
              <w:t>3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ирамид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ирамид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ирамид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ирамида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782270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7</w:t>
            </w:r>
            <w:r w:rsidR="00782270"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782270" w:rsidP="00577529">
            <w:pPr>
              <w:pStyle w:val="TableParagraph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сеченная пирамид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782270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Г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ind w:right="23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сеченная пирамид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807"/>
              <w:rPr>
                <w:rFonts w:ascii="Times New Roman" w:hAnsi="Times New Roman" w:cs="Times New Roman"/>
                <w:b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</w:t>
            </w: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9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C7769B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ДЕСЯТЫЙ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7</w:t>
            </w:r>
          </w:p>
        </w:tc>
      </w:tr>
      <w:tr w:rsidR="00C7769B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Производная и ее примене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7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7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rPr>
                <w:color w:val="231F20"/>
              </w:rPr>
            </w:pPr>
            <w:r>
              <w:rPr>
                <w:color w:val="231F20"/>
              </w:rPr>
              <w:t>Представление о пределе функции в точке и о непрерывности функции в точк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rPr>
                <w:color w:val="231F20"/>
              </w:rPr>
            </w:pPr>
            <w:r>
              <w:rPr>
                <w:color w:val="231F20"/>
              </w:rPr>
              <w:t>Представление о пределе функции в точке и о непрерывности функции в точк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before="14"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Задачи о мгновенной скорости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касательной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к графику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0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before="14" w:line="252" w:lineRule="auto"/>
              <w:ind w:right="310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Задачи о мгновенной скорости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и </w:t>
            </w:r>
            <w:r>
              <w:rPr>
                <w:rFonts w:ascii="Times New Roman" w:hAnsi="Times New Roman" w:cs="Times New Roman"/>
                <w:color w:val="231F20"/>
                <w:spacing w:val="-4"/>
                <w:lang w:val="ru-RU"/>
              </w:rPr>
              <w:t xml:space="preserve">касательной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к графику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1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няти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proofErr w:type="gramStart"/>
            <w:r>
              <w:rPr>
                <w:color w:val="231F20"/>
              </w:rPr>
              <w:t>10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А)</w:t>
            </w:r>
            <w:proofErr w:type="gramEnd"/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няти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>
              <w:rPr>
                <w:color w:val="231F20"/>
              </w:rPr>
              <w:t>3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няти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4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равила вычисления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равила вычисления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равила вычисления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>
              <w:rPr>
                <w:color w:val="231F20"/>
              </w:rPr>
              <w:t>7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равила вычисления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Правила вычисления производ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9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44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равнение касатель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7769B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>
              <w:rPr>
                <w:color w:val="231F20"/>
              </w:rPr>
              <w:t>10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44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равнение касатель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 w:rsidR="00C6652A">
              <w:rPr>
                <w:color w:val="231F20"/>
              </w:rPr>
              <w:t>11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44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равнение касатель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 w:rsidR="00C6652A">
              <w:rPr>
                <w:color w:val="231F20"/>
              </w:rPr>
              <w:t>1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pStyle w:val="TableParagraph"/>
              <w:spacing w:line="252" w:lineRule="auto"/>
              <w:ind w:right="441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Уравнение касательн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b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</w:t>
            </w:r>
            <w:proofErr w:type="spellEnd"/>
            <w:r w:rsidR="00AD7619">
              <w:rPr>
                <w:rFonts w:ascii="Times New Roman" w:hAnsi="Times New Roman" w:cs="Times New Roman"/>
                <w:b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</w:t>
            </w: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color w:val="231F20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jc w:val="center"/>
              <w:rPr>
                <w:color w:val="231F20"/>
              </w:rPr>
            </w:pPr>
          </w:p>
        </w:tc>
      </w:tr>
      <w:tr w:rsidR="00C7769B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750"/>
              <w:jc w:val="center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ОДИННАДЦАТЫЙ  БЛО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6</w:t>
            </w:r>
          </w:p>
        </w:tc>
      </w:tr>
      <w:tr w:rsidR="00C7769B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i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color w:val="231F20"/>
                <w:lang w:val="ru-RU"/>
              </w:rPr>
              <w:t>Производная и ее применение (продолжение)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b/>
                <w:i/>
                <w:color w:val="231F20"/>
              </w:rPr>
            </w:pPr>
            <w:r>
              <w:rPr>
                <w:b/>
                <w:i/>
                <w:color w:val="231F20"/>
              </w:rPr>
              <w:t>16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 w:rsidR="00C7769B">
              <w:rPr>
                <w:color w:val="231F20"/>
              </w:rPr>
              <w:t>3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269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изнаки</w:t>
            </w:r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возрастания</w:t>
            </w:r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и</w:t>
            </w:r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убыва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>
              <w:rPr>
                <w:color w:val="231F20"/>
              </w:rPr>
              <w:t>4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269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изнаки возрастания и убыва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269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изнаки возрастания и убыва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269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>Признаки возрастания и убыва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7</w:t>
            </w:r>
            <w:r w:rsidR="00C7769B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очки</w:t>
            </w:r>
            <w:proofErr w:type="spellEnd"/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экстремума</w:t>
            </w:r>
            <w:proofErr w:type="spellEnd"/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функци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>
              <w:rPr>
                <w:color w:val="231F20"/>
              </w:rPr>
              <w:t>8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экстремума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функци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  <w:r>
              <w:rPr>
                <w:color w:val="231F20"/>
              </w:rPr>
              <w:t>9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экстремума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функци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  <w:r>
              <w:rPr>
                <w:color w:val="231F20"/>
              </w:rPr>
              <w:t>20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экстремума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231F20"/>
              </w:rPr>
              <w:t>функции</w:t>
            </w:r>
            <w:proofErr w:type="spell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1</w:t>
            </w:r>
            <w:r w:rsidR="00C7769B"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Наибольшее и наименьшее </w:t>
            </w:r>
            <w:r>
              <w:rPr>
                <w:rFonts w:ascii="Times New Roman" w:hAnsi="Times New Roman" w:cs="Times New Roman"/>
                <w:color w:val="231F20"/>
                <w:w w:val="95"/>
                <w:lang w:val="ru-RU"/>
              </w:rPr>
              <w:t>зна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че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  <w:r>
              <w:rPr>
                <w:color w:val="231F20"/>
              </w:rPr>
              <w:t>2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Наибольшее и наименьшее </w:t>
            </w:r>
            <w:r>
              <w:rPr>
                <w:rFonts w:ascii="Times New Roman" w:hAnsi="Times New Roman" w:cs="Times New Roman"/>
                <w:color w:val="231F20"/>
                <w:w w:val="95"/>
                <w:lang w:val="ru-RU"/>
              </w:rPr>
              <w:t>зна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че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  <w:r>
              <w:rPr>
                <w:color w:val="231F20"/>
              </w:rPr>
              <w:t>3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Наибольшее и наименьшее </w:t>
            </w:r>
            <w:r>
              <w:rPr>
                <w:rFonts w:ascii="Times New Roman" w:hAnsi="Times New Roman" w:cs="Times New Roman"/>
                <w:color w:val="231F20"/>
                <w:w w:val="95"/>
                <w:lang w:val="ru-RU"/>
              </w:rPr>
              <w:t>зна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чения функ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color w:val="231F20"/>
                <w:lang w:val="ru-RU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jc w:val="center"/>
              <w:rPr>
                <w:color w:val="231F20"/>
              </w:rPr>
            </w:pP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pStyle w:val="TableParagraph"/>
              <w:spacing w:line="252" w:lineRule="auto"/>
              <w:ind w:right="138"/>
              <w:rPr>
                <w:rFonts w:ascii="Times New Roman" w:hAnsi="Times New Roman" w:cs="Times New Roman"/>
                <w:color w:val="231F20"/>
                <w:lang w:val="ru-RU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577529">
            <w:pPr>
              <w:jc w:val="center"/>
              <w:rPr>
                <w:color w:val="231F20"/>
              </w:rPr>
            </w:pP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  <w:r w:rsidR="00C7769B">
              <w:rPr>
                <w:color w:val="231F20"/>
              </w:rPr>
              <w:t>4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line="252" w:lineRule="auto"/>
              <w:ind w:right="390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строение</w:t>
            </w:r>
            <w:proofErr w:type="spellEnd"/>
            <w:r w:rsidR="00C6652A">
              <w:rPr>
                <w:rFonts w:ascii="Times New Roman" w:hAnsi="Times New Roman" w:cs="Times New Roman"/>
                <w:color w:val="231F2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231F20"/>
                <w:lang w:val="ru-RU"/>
              </w:rPr>
              <w:t>графиков 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6652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  <w:r>
              <w:rPr>
                <w:color w:val="231F20"/>
              </w:rPr>
              <w:t>5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390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строени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графиков 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6652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C6652A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  <w:r>
              <w:rPr>
                <w:color w:val="231F20"/>
              </w:rPr>
              <w:t>6</w:t>
            </w:r>
            <w:r>
              <w:rPr>
                <w:color w:val="231F20"/>
              </w:rPr>
              <w:t>(А)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pStyle w:val="TableParagraph"/>
              <w:spacing w:line="252" w:lineRule="auto"/>
              <w:ind w:right="390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231F20"/>
              </w:rPr>
              <w:t>Построение</w:t>
            </w:r>
            <w:proofErr w:type="spellEnd"/>
            <w:r>
              <w:rPr>
                <w:rFonts w:ascii="Times New Roman" w:hAnsi="Times New Roman" w:cs="Times New Roman"/>
                <w:color w:val="231F20"/>
                <w:lang w:val="ru-RU"/>
              </w:rPr>
              <w:t xml:space="preserve"> графиков функци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6652A" w:rsidRDefault="00C6652A" w:rsidP="00245FD3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</w:tc>
      </w:tr>
      <w:tr w:rsidR="00C7769B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C7769B" w:rsidRDefault="00C7769B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pStyle w:val="TableParagraph"/>
              <w:spacing w:before="51" w:line="252" w:lineRule="auto"/>
              <w:ind w:right="745"/>
              <w:rPr>
                <w:rFonts w:ascii="Times New Roman" w:hAnsi="Times New Roman" w:cs="Times New Roman"/>
                <w:b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Контрольная</w:t>
            </w:r>
            <w:proofErr w:type="spellEnd"/>
            <w:r w:rsidR="00C6652A">
              <w:rPr>
                <w:rFonts w:ascii="Times New Roman" w:hAnsi="Times New Roman" w:cs="Times New Roman"/>
                <w:b/>
                <w:color w:val="231F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231F20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231F20"/>
              </w:rPr>
              <w:t xml:space="preserve"> № </w:t>
            </w: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11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C7769B" w:rsidRDefault="00C7769B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</w:p>
        </w:tc>
      </w:tr>
      <w:tr w:rsidR="009150DA" w:rsidTr="008A48C1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150DA" w:rsidRPr="009150DA" w:rsidRDefault="009150DA" w:rsidP="009150DA">
            <w:pPr>
              <w:pStyle w:val="TableParagraph"/>
              <w:spacing w:before="51" w:line="252" w:lineRule="auto"/>
              <w:ind w:right="745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Повторе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Default="009150DA" w:rsidP="00AD761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1</w:t>
            </w:r>
            <w:r w:rsidR="00AD7619">
              <w:rPr>
                <w:b/>
                <w:color w:val="231F20"/>
              </w:rPr>
              <w:t>2</w:t>
            </w:r>
          </w:p>
        </w:tc>
      </w:tr>
      <w:tr w:rsidR="009150D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150DA" w:rsidRDefault="009150D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</w:t>
            </w:r>
          </w:p>
          <w:p w:rsidR="009150DA" w:rsidRDefault="009150DA" w:rsidP="00577529">
            <w:pPr>
              <w:jc w:val="center"/>
              <w:rPr>
                <w:color w:val="231F20"/>
              </w:rPr>
            </w:pP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Pr="00473EAA" w:rsidRDefault="009150DA" w:rsidP="00245FD3">
            <w:pPr>
              <w:pStyle w:val="a3"/>
            </w:pPr>
            <w:r w:rsidRPr="00473EAA">
              <w:t>Аксиомы стереометрии, следствия из аксио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Default="009150DA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9150D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150DA" w:rsidRDefault="009150D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lastRenderedPageBreak/>
              <w:t>2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Pr="00473EAA" w:rsidRDefault="009150DA" w:rsidP="00245FD3">
            <w:pPr>
              <w:pStyle w:val="a3"/>
            </w:pPr>
            <w:r w:rsidRPr="00473EAA">
              <w:t>Параллельность прямых и плоскосте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Default="009150DA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9150DA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150DA" w:rsidRDefault="009150DA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3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Pr="00473EAA" w:rsidRDefault="00AD7619" w:rsidP="00245FD3">
            <w:pPr>
              <w:pStyle w:val="a3"/>
            </w:pPr>
            <w:r w:rsidRPr="00214A58">
              <w:t>Перпендикулярность прямых и плоскосте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9150DA" w:rsidRDefault="009150DA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4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245FD3">
            <w:r w:rsidRPr="00473EAA">
              <w:t>Многогранник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5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54F44" w:rsidRDefault="00AD7619" w:rsidP="00245FD3">
            <w:pPr>
              <w:pStyle w:val="a3"/>
            </w:pPr>
            <w:r w:rsidRPr="00473EAA">
              <w:t>Решение задач. Подготовка к промежуточной аттестации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6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73EAA" w:rsidRDefault="00AD7619" w:rsidP="00245FD3">
            <w:pPr>
              <w:pStyle w:val="a3"/>
            </w:pPr>
            <w:r>
              <w:t xml:space="preserve">Обобщающее повторение. </w:t>
            </w:r>
            <w:r w:rsidRPr="00473EAA">
              <w:rPr>
                <w:rFonts w:eastAsia="Calibri"/>
              </w:rPr>
              <w:t>Тетраэдр</w:t>
            </w:r>
            <w:r>
              <w:rPr>
                <w:rFonts w:eastAsia="Calibri"/>
              </w:rPr>
              <w:t>.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7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245FD3">
            <w:r w:rsidRPr="00E0025F">
              <w:t xml:space="preserve">Обобщающее повторение. </w:t>
            </w:r>
            <w:r>
              <w:rPr>
                <w:rFonts w:eastAsia="Calibri"/>
              </w:rPr>
              <w:t>Параллелепипед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8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54F44" w:rsidRDefault="00AD7619" w:rsidP="00245FD3">
            <w:pPr>
              <w:pStyle w:val="a3"/>
            </w:pPr>
            <w:r w:rsidRPr="00473EAA">
              <w:t>Повторение</w:t>
            </w:r>
            <w:r>
              <w:t>.</w:t>
            </w:r>
            <w:r w:rsidRPr="00473EAA">
              <w:rPr>
                <w:b/>
                <w:bCs/>
              </w:rPr>
              <w:t xml:space="preserve"> </w:t>
            </w:r>
            <w:r w:rsidRPr="00454F44">
              <w:rPr>
                <w:bCs/>
              </w:rPr>
              <w:t>Степенная функц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9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73EAA" w:rsidRDefault="00AD7619" w:rsidP="00245FD3">
            <w:pPr>
              <w:pStyle w:val="a3"/>
            </w:pPr>
            <w:r>
              <w:t>Повторение.</w:t>
            </w:r>
            <w:r w:rsidRPr="00473EAA">
              <w:t xml:space="preserve"> </w:t>
            </w:r>
            <w:r w:rsidRPr="003B5347">
              <w:t>Тригонометрические функции</w:t>
            </w:r>
            <w:r>
              <w:t>.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73EAA" w:rsidRDefault="00AD7619" w:rsidP="00245FD3">
            <w:pPr>
              <w:pStyle w:val="a3"/>
            </w:pPr>
            <w:r>
              <w:t>Повторение.</w:t>
            </w:r>
            <w:r w:rsidRPr="00473EAA">
              <w:t xml:space="preserve"> Решение тригонометрических уравнений</w:t>
            </w:r>
            <w:r>
              <w:t xml:space="preserve"> и неравенств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1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73EAA" w:rsidRDefault="00AD7619" w:rsidP="00245FD3">
            <w:pPr>
              <w:pStyle w:val="a3"/>
            </w:pPr>
            <w:r w:rsidRPr="00473EAA">
              <w:t>Промежуточная аттестация. Контрольная работ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D7619" w:rsidRDefault="00AD7619" w:rsidP="00577529">
            <w:pPr>
              <w:jc w:val="center"/>
              <w:rPr>
                <w:color w:val="231F20"/>
              </w:rPr>
            </w:pPr>
            <w:r>
              <w:rPr>
                <w:color w:val="231F20"/>
              </w:rPr>
              <w:t>12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Pr="00473EAA" w:rsidRDefault="00AD7619" w:rsidP="00245FD3">
            <w:pPr>
              <w:pStyle w:val="a3"/>
            </w:pPr>
            <w:r w:rsidRPr="00473EAA">
              <w:t xml:space="preserve">Обобщающее повторение. 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D7619" w:rsidRDefault="00AD7619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</w:p>
        </w:tc>
      </w:tr>
      <w:tr w:rsidR="00AD7619" w:rsidTr="00577529">
        <w:tc>
          <w:tcPr>
            <w:tcW w:w="7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D7619" w:rsidRDefault="00AD7619" w:rsidP="00577529">
            <w:pPr>
              <w:pStyle w:val="TableParagraph"/>
              <w:spacing w:line="252" w:lineRule="auto"/>
              <w:ind w:right="750"/>
              <w:rPr>
                <w:rFonts w:ascii="Times New Roman" w:hAnsi="Times New Roman" w:cs="Times New Roman"/>
                <w:b/>
                <w:color w:val="231F20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231F20"/>
                <w:lang w:val="ru-RU"/>
              </w:rPr>
              <w:t>ИТОГО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D7619" w:rsidRDefault="00AD7619" w:rsidP="00577529">
            <w:pPr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>210</w:t>
            </w:r>
          </w:p>
        </w:tc>
      </w:tr>
    </w:tbl>
    <w:p w:rsidR="00F03720" w:rsidRDefault="00F03720" w:rsidP="00F03720">
      <w:pPr>
        <w:pStyle w:val="a4"/>
        <w:spacing w:before="0" w:beforeAutospacing="0" w:after="0" w:afterAutospacing="0"/>
        <w:ind w:left="720"/>
        <w:jc w:val="center"/>
        <w:rPr>
          <w:b/>
          <w:sz w:val="28"/>
          <w:szCs w:val="28"/>
        </w:rPr>
      </w:pPr>
    </w:p>
    <w:p w:rsidR="000440A8" w:rsidRPr="00F03720" w:rsidRDefault="000440A8" w:rsidP="00F03720">
      <w:pPr>
        <w:tabs>
          <w:tab w:val="left" w:pos="2392"/>
        </w:tabs>
        <w:rPr>
          <w:lang w:eastAsia="ru-RU"/>
        </w:rPr>
      </w:pPr>
    </w:p>
    <w:sectPr w:rsidR="000440A8" w:rsidRPr="00F03720" w:rsidSect="00566E18">
      <w:pgSz w:w="11906" w:h="16838"/>
      <w:pgMar w:top="426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Demi">
    <w:altName w:val="Franklin Gothic Medium"/>
    <w:charset w:val="CC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altName w:val="Bookman Old Style"/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E2E73"/>
    <w:multiLevelType w:val="multilevel"/>
    <w:tmpl w:val="CB32C73C"/>
    <w:lvl w:ilvl="0">
      <w:start w:val="1"/>
      <w:numFmt w:val="decimal"/>
      <w:lvlText w:val="%1)"/>
      <w:lvlJc w:val="left"/>
      <w:rPr>
        <w:rFonts w:ascii="Times New Roman" w:eastAsia="Century Schoolbook" w:hAnsi="Times New Roman" w:cs="Times New Roman" w:hint="default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6AC29F4"/>
    <w:multiLevelType w:val="multilevel"/>
    <w:tmpl w:val="C5B2DD48"/>
    <w:lvl w:ilvl="0">
      <w:start w:val="1"/>
      <w:numFmt w:val="decimal"/>
      <w:lvlText w:val="%1)"/>
      <w:lvlJc w:val="left"/>
      <w:rPr>
        <w:rFonts w:ascii="Times New Roman" w:eastAsia="Century Schoolbook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7240FAC"/>
    <w:multiLevelType w:val="multilevel"/>
    <w:tmpl w:val="B6A8E8AA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0A40B93"/>
    <w:multiLevelType w:val="multilevel"/>
    <w:tmpl w:val="84122EFE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81C1E19"/>
    <w:multiLevelType w:val="hybridMultilevel"/>
    <w:tmpl w:val="96269480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C172D8"/>
    <w:multiLevelType w:val="hybridMultilevel"/>
    <w:tmpl w:val="3B7EC8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0B1550"/>
    <w:multiLevelType w:val="hybridMultilevel"/>
    <w:tmpl w:val="C2AA89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0117EA"/>
    <w:multiLevelType w:val="hybridMultilevel"/>
    <w:tmpl w:val="43B025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D9306F"/>
    <w:multiLevelType w:val="multilevel"/>
    <w:tmpl w:val="A2B0B392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C6D0B38"/>
    <w:multiLevelType w:val="hybridMultilevel"/>
    <w:tmpl w:val="30FC809C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A1694B"/>
    <w:multiLevelType w:val="hybridMultilevel"/>
    <w:tmpl w:val="682E355A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5D110B"/>
    <w:multiLevelType w:val="multilevel"/>
    <w:tmpl w:val="02049BE2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438D32CB"/>
    <w:multiLevelType w:val="hybridMultilevel"/>
    <w:tmpl w:val="9B1CFB60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7FF4973"/>
    <w:multiLevelType w:val="multilevel"/>
    <w:tmpl w:val="2D269A3C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4924200A"/>
    <w:multiLevelType w:val="multilevel"/>
    <w:tmpl w:val="D1F89F1A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4BD45108"/>
    <w:multiLevelType w:val="hybridMultilevel"/>
    <w:tmpl w:val="E3327D9C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C07E12"/>
    <w:multiLevelType w:val="hybridMultilevel"/>
    <w:tmpl w:val="9A20552E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7B57F47"/>
    <w:multiLevelType w:val="hybridMultilevel"/>
    <w:tmpl w:val="2124E460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AC75CED"/>
    <w:multiLevelType w:val="hybridMultilevel"/>
    <w:tmpl w:val="50C62A20"/>
    <w:lvl w:ilvl="0" w:tplc="960A9AE6">
      <w:start w:val="1"/>
      <w:numFmt w:val="bullet"/>
      <w:lvlText w:val="•"/>
      <w:lvlJc w:val="left"/>
      <w:pPr>
        <w:ind w:left="11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19">
    <w:nsid w:val="67CA0C24"/>
    <w:multiLevelType w:val="multilevel"/>
    <w:tmpl w:val="E854700A"/>
    <w:lvl w:ilvl="0">
      <w:start w:val="10"/>
      <w:numFmt w:val="decimal"/>
      <w:lvlText w:val="%1)"/>
      <w:lvlJc w:val="left"/>
      <w:rPr>
        <w:rFonts w:ascii="Times New Roman" w:eastAsia="Century Schoolbook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696935C8"/>
    <w:multiLevelType w:val="hybridMultilevel"/>
    <w:tmpl w:val="F4982B4E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EAA3014"/>
    <w:multiLevelType w:val="hybridMultilevel"/>
    <w:tmpl w:val="46A80252"/>
    <w:lvl w:ilvl="0" w:tplc="960A9AE6">
      <w:start w:val="1"/>
      <w:numFmt w:val="bullet"/>
      <w:lvlText w:val="•"/>
      <w:lvlJc w:val="left"/>
      <w:pPr>
        <w:ind w:left="1353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2">
    <w:nsid w:val="70605A01"/>
    <w:multiLevelType w:val="multilevel"/>
    <w:tmpl w:val="EC66A368"/>
    <w:lvl w:ilvl="0">
      <w:start w:val="1"/>
      <w:numFmt w:val="decimal"/>
      <w:lvlText w:val="%1)"/>
      <w:lvlJc w:val="left"/>
      <w:rPr>
        <w:rFonts w:ascii="Times New Roman" w:eastAsia="Century Schoolbook" w:hAnsi="Times New Roman" w:cs="Times New Roman" w:hint="default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744A00CC"/>
    <w:multiLevelType w:val="hybridMultilevel"/>
    <w:tmpl w:val="8DBE13CC"/>
    <w:lvl w:ilvl="0" w:tplc="960A9AE6">
      <w:start w:val="1"/>
      <w:numFmt w:val="bullet"/>
      <w:lvlText w:val="•"/>
      <w:lvlJc w:val="left"/>
      <w:pPr>
        <w:ind w:left="11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24">
    <w:nsid w:val="78994DEF"/>
    <w:multiLevelType w:val="hybridMultilevel"/>
    <w:tmpl w:val="1A4ACD12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DA33C8E"/>
    <w:multiLevelType w:val="hybridMultilevel"/>
    <w:tmpl w:val="CB5C2C16"/>
    <w:lvl w:ilvl="0" w:tplc="960A9AE6">
      <w:start w:val="1"/>
      <w:numFmt w:val="bullet"/>
      <w:lvlText w:val="•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19"/>
  </w:num>
  <w:num w:numId="5">
    <w:abstractNumId w:val="1"/>
  </w:num>
  <w:num w:numId="6">
    <w:abstractNumId w:val="13"/>
  </w:num>
  <w:num w:numId="7">
    <w:abstractNumId w:val="23"/>
  </w:num>
  <w:num w:numId="8">
    <w:abstractNumId w:val="3"/>
  </w:num>
  <w:num w:numId="9">
    <w:abstractNumId w:val="2"/>
  </w:num>
  <w:num w:numId="10">
    <w:abstractNumId w:val="14"/>
  </w:num>
  <w:num w:numId="11">
    <w:abstractNumId w:val="25"/>
  </w:num>
  <w:num w:numId="12">
    <w:abstractNumId w:val="8"/>
  </w:num>
  <w:num w:numId="13">
    <w:abstractNumId w:val="5"/>
  </w:num>
  <w:num w:numId="14">
    <w:abstractNumId w:val="7"/>
  </w:num>
  <w:num w:numId="15">
    <w:abstractNumId w:val="6"/>
  </w:num>
  <w:num w:numId="16">
    <w:abstractNumId w:val="12"/>
  </w:num>
  <w:num w:numId="17">
    <w:abstractNumId w:val="9"/>
  </w:num>
  <w:num w:numId="18">
    <w:abstractNumId w:val="18"/>
  </w:num>
  <w:num w:numId="19">
    <w:abstractNumId w:val="16"/>
  </w:num>
  <w:num w:numId="20">
    <w:abstractNumId w:val="10"/>
  </w:num>
  <w:num w:numId="21">
    <w:abstractNumId w:val="17"/>
  </w:num>
  <w:num w:numId="22">
    <w:abstractNumId w:val="15"/>
  </w:num>
  <w:num w:numId="23">
    <w:abstractNumId w:val="21"/>
  </w:num>
  <w:num w:numId="24">
    <w:abstractNumId w:val="24"/>
  </w:num>
  <w:num w:numId="25">
    <w:abstractNumId w:val="4"/>
  </w:num>
  <w:num w:numId="26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A236C9"/>
    <w:rsid w:val="0000745C"/>
    <w:rsid w:val="000440A8"/>
    <w:rsid w:val="00050C2E"/>
    <w:rsid w:val="00066079"/>
    <w:rsid w:val="00082D81"/>
    <w:rsid w:val="000A5694"/>
    <w:rsid w:val="00165CDD"/>
    <w:rsid w:val="001A3CD5"/>
    <w:rsid w:val="001E385A"/>
    <w:rsid w:val="0022685C"/>
    <w:rsid w:val="002320FD"/>
    <w:rsid w:val="0026175E"/>
    <w:rsid w:val="00301DB6"/>
    <w:rsid w:val="00374266"/>
    <w:rsid w:val="00375B03"/>
    <w:rsid w:val="003B5347"/>
    <w:rsid w:val="0043678A"/>
    <w:rsid w:val="00454F44"/>
    <w:rsid w:val="00473EAA"/>
    <w:rsid w:val="004942B4"/>
    <w:rsid w:val="004D61D7"/>
    <w:rsid w:val="004E4AA8"/>
    <w:rsid w:val="00566E18"/>
    <w:rsid w:val="00577529"/>
    <w:rsid w:val="00586987"/>
    <w:rsid w:val="005D0719"/>
    <w:rsid w:val="005F5804"/>
    <w:rsid w:val="00672B19"/>
    <w:rsid w:val="006A2DD8"/>
    <w:rsid w:val="006E32AD"/>
    <w:rsid w:val="0070293D"/>
    <w:rsid w:val="00704635"/>
    <w:rsid w:val="0073272D"/>
    <w:rsid w:val="00773F42"/>
    <w:rsid w:val="00782270"/>
    <w:rsid w:val="00782613"/>
    <w:rsid w:val="007D7052"/>
    <w:rsid w:val="008933AE"/>
    <w:rsid w:val="00893CAF"/>
    <w:rsid w:val="008D2828"/>
    <w:rsid w:val="008E056A"/>
    <w:rsid w:val="009150DA"/>
    <w:rsid w:val="00933BF5"/>
    <w:rsid w:val="009430AC"/>
    <w:rsid w:val="0094433F"/>
    <w:rsid w:val="009750F4"/>
    <w:rsid w:val="009A6E3C"/>
    <w:rsid w:val="009B146C"/>
    <w:rsid w:val="00A20D02"/>
    <w:rsid w:val="00A236C9"/>
    <w:rsid w:val="00A64307"/>
    <w:rsid w:val="00A77567"/>
    <w:rsid w:val="00AB4233"/>
    <w:rsid w:val="00AD7619"/>
    <w:rsid w:val="00B212C2"/>
    <w:rsid w:val="00B268D3"/>
    <w:rsid w:val="00B87F9C"/>
    <w:rsid w:val="00B9612F"/>
    <w:rsid w:val="00BD3DE5"/>
    <w:rsid w:val="00C62F6B"/>
    <w:rsid w:val="00C6652A"/>
    <w:rsid w:val="00C7769B"/>
    <w:rsid w:val="00D54B6E"/>
    <w:rsid w:val="00D86940"/>
    <w:rsid w:val="00DB466D"/>
    <w:rsid w:val="00DF7605"/>
    <w:rsid w:val="00E20961"/>
    <w:rsid w:val="00E24495"/>
    <w:rsid w:val="00E24B21"/>
    <w:rsid w:val="00E5205D"/>
    <w:rsid w:val="00E75DED"/>
    <w:rsid w:val="00EC0AA5"/>
    <w:rsid w:val="00ED0929"/>
    <w:rsid w:val="00F03720"/>
    <w:rsid w:val="00F616F7"/>
    <w:rsid w:val="00FE23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78A"/>
  </w:style>
  <w:style w:type="paragraph" w:styleId="1">
    <w:name w:val="heading 1"/>
    <w:basedOn w:val="a"/>
    <w:next w:val="a"/>
    <w:link w:val="10"/>
    <w:qFormat/>
    <w:rsid w:val="000440A8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E385A"/>
    <w:pPr>
      <w:spacing w:after="0" w:line="240" w:lineRule="auto"/>
    </w:pPr>
  </w:style>
  <w:style w:type="character" w:customStyle="1" w:styleId="11">
    <w:name w:val="Заголовок №1"/>
    <w:basedOn w:val="a0"/>
    <w:rsid w:val="00A236C9"/>
    <w:rPr>
      <w:rFonts w:ascii="Franklin Gothic Demi" w:eastAsia="Franklin Gothic Demi" w:hAnsi="Franklin Gothic Demi" w:cs="Franklin Gothic Dem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single"/>
      <w:lang w:val="ru-RU" w:eastAsia="ru-RU" w:bidi="ru-RU"/>
    </w:rPr>
  </w:style>
  <w:style w:type="character" w:customStyle="1" w:styleId="4">
    <w:name w:val="Основной текст (4)_"/>
    <w:basedOn w:val="a0"/>
    <w:link w:val="40"/>
    <w:rsid w:val="00A236C9"/>
    <w:rPr>
      <w:rFonts w:ascii="Franklin Gothic Demi" w:eastAsia="Franklin Gothic Demi" w:hAnsi="Franklin Gothic Demi" w:cs="Franklin Gothic Demi"/>
      <w:sz w:val="22"/>
      <w:szCs w:val="22"/>
      <w:shd w:val="clear" w:color="auto" w:fill="FFFFFF"/>
    </w:rPr>
  </w:style>
  <w:style w:type="character" w:customStyle="1" w:styleId="2">
    <w:name w:val="Основной текст (2)_"/>
    <w:basedOn w:val="a0"/>
    <w:link w:val="20"/>
    <w:rsid w:val="00A236C9"/>
    <w:rPr>
      <w:rFonts w:ascii="Century Schoolbook" w:eastAsia="Century Schoolbook" w:hAnsi="Century Schoolbook" w:cs="Century Schoolbook"/>
      <w:sz w:val="21"/>
      <w:szCs w:val="21"/>
      <w:shd w:val="clear" w:color="auto" w:fill="FFFFFF"/>
    </w:rPr>
  </w:style>
  <w:style w:type="character" w:customStyle="1" w:styleId="6">
    <w:name w:val="Основной текст (6)_"/>
    <w:basedOn w:val="a0"/>
    <w:link w:val="60"/>
    <w:rsid w:val="00A236C9"/>
    <w:rPr>
      <w:rFonts w:ascii="Century Schoolbook" w:eastAsia="Century Schoolbook" w:hAnsi="Century Schoolbook" w:cs="Century Schoolbook"/>
      <w:b/>
      <w:bCs/>
      <w:sz w:val="18"/>
      <w:szCs w:val="18"/>
      <w:shd w:val="clear" w:color="auto" w:fill="FFFFFF"/>
    </w:rPr>
  </w:style>
  <w:style w:type="character" w:customStyle="1" w:styleId="2FranklinGothicDemi11pt">
    <w:name w:val="Основной текст (2) + Franklin Gothic Demi;11 pt"/>
    <w:basedOn w:val="2"/>
    <w:rsid w:val="00A236C9"/>
    <w:rPr>
      <w:rFonts w:ascii="Franklin Gothic Demi" w:eastAsia="Franklin Gothic Demi" w:hAnsi="Franklin Gothic Demi" w:cs="Franklin Gothic Demi"/>
      <w:color w:val="000000"/>
      <w:spacing w:val="0"/>
      <w:w w:val="100"/>
      <w:position w:val="0"/>
      <w:sz w:val="22"/>
      <w:szCs w:val="22"/>
      <w:lang w:val="ru-RU" w:eastAsia="ru-RU" w:bidi="ru-RU"/>
    </w:rPr>
  </w:style>
  <w:style w:type="paragraph" w:customStyle="1" w:styleId="40">
    <w:name w:val="Основной текст (4)"/>
    <w:basedOn w:val="a"/>
    <w:link w:val="4"/>
    <w:rsid w:val="00A236C9"/>
    <w:pPr>
      <w:widowControl w:val="0"/>
      <w:shd w:val="clear" w:color="auto" w:fill="FFFFFF"/>
      <w:spacing w:before="180" w:after="60" w:line="0" w:lineRule="atLeast"/>
      <w:jc w:val="center"/>
    </w:pPr>
    <w:rPr>
      <w:rFonts w:ascii="Franklin Gothic Demi" w:eastAsia="Franklin Gothic Demi" w:hAnsi="Franklin Gothic Demi" w:cs="Franklin Gothic Demi"/>
      <w:sz w:val="22"/>
      <w:szCs w:val="22"/>
    </w:rPr>
  </w:style>
  <w:style w:type="paragraph" w:customStyle="1" w:styleId="20">
    <w:name w:val="Основной текст (2)"/>
    <w:basedOn w:val="a"/>
    <w:link w:val="2"/>
    <w:rsid w:val="00A236C9"/>
    <w:pPr>
      <w:widowControl w:val="0"/>
      <w:shd w:val="clear" w:color="auto" w:fill="FFFFFF"/>
      <w:spacing w:before="60" w:after="0" w:line="250" w:lineRule="exact"/>
      <w:ind w:hanging="340"/>
      <w:jc w:val="both"/>
    </w:pPr>
    <w:rPr>
      <w:rFonts w:ascii="Century Schoolbook" w:eastAsia="Century Schoolbook" w:hAnsi="Century Schoolbook" w:cs="Century Schoolbook"/>
      <w:sz w:val="21"/>
      <w:szCs w:val="21"/>
    </w:rPr>
  </w:style>
  <w:style w:type="paragraph" w:customStyle="1" w:styleId="60">
    <w:name w:val="Основной текст (6)"/>
    <w:basedOn w:val="a"/>
    <w:link w:val="6"/>
    <w:rsid w:val="00A236C9"/>
    <w:pPr>
      <w:widowControl w:val="0"/>
      <w:shd w:val="clear" w:color="auto" w:fill="FFFFFF"/>
      <w:spacing w:after="0" w:line="250" w:lineRule="exact"/>
      <w:ind w:hanging="340"/>
      <w:jc w:val="both"/>
    </w:pPr>
    <w:rPr>
      <w:rFonts w:ascii="Century Schoolbook" w:eastAsia="Century Schoolbook" w:hAnsi="Century Schoolbook" w:cs="Century Schoolbook"/>
      <w:b/>
      <w:bCs/>
      <w:sz w:val="18"/>
      <w:szCs w:val="18"/>
    </w:rPr>
  </w:style>
  <w:style w:type="character" w:customStyle="1" w:styleId="2Constantia11pt">
    <w:name w:val="Основной текст (2) + Constantia;11 pt;Курсив"/>
    <w:basedOn w:val="2"/>
    <w:rsid w:val="00A236C9"/>
    <w:rPr>
      <w:rFonts w:ascii="Constantia" w:eastAsia="Constantia" w:hAnsi="Constantia" w:cs="Constantia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21">
    <w:name w:val="Основной текст (2) + Полужирный"/>
    <w:basedOn w:val="2"/>
    <w:rsid w:val="0026175E"/>
    <w:rPr>
      <w:b/>
      <w:bCs/>
      <w:i w:val="0"/>
      <w:iCs w:val="0"/>
      <w:smallCaps w:val="0"/>
      <w:strike w:val="0"/>
      <w:color w:val="000000"/>
      <w:spacing w:val="0"/>
      <w:w w:val="100"/>
      <w:position w:val="0"/>
      <w:u w:val="none"/>
      <w:lang w:val="ru-RU" w:eastAsia="ru-RU" w:bidi="ru-RU"/>
    </w:rPr>
  </w:style>
  <w:style w:type="character" w:customStyle="1" w:styleId="32">
    <w:name w:val="Заголовок №3 (2)_"/>
    <w:basedOn w:val="a0"/>
    <w:link w:val="320"/>
    <w:rsid w:val="0026175E"/>
    <w:rPr>
      <w:rFonts w:ascii="Century Schoolbook" w:eastAsia="Century Schoolbook" w:hAnsi="Century Schoolbook" w:cs="Century Schoolbook"/>
      <w:sz w:val="21"/>
      <w:szCs w:val="21"/>
      <w:shd w:val="clear" w:color="auto" w:fill="FFFFFF"/>
    </w:rPr>
  </w:style>
  <w:style w:type="paragraph" w:customStyle="1" w:styleId="320">
    <w:name w:val="Заголовок №3 (2)"/>
    <w:basedOn w:val="a"/>
    <w:link w:val="32"/>
    <w:rsid w:val="0026175E"/>
    <w:pPr>
      <w:widowControl w:val="0"/>
      <w:shd w:val="clear" w:color="auto" w:fill="FFFFFF"/>
      <w:spacing w:before="240" w:after="0" w:line="0" w:lineRule="atLeast"/>
      <w:ind w:firstLine="360"/>
      <w:jc w:val="both"/>
      <w:outlineLvl w:val="2"/>
    </w:pPr>
    <w:rPr>
      <w:rFonts w:ascii="Century Schoolbook" w:eastAsia="Century Schoolbook" w:hAnsi="Century Schoolbook" w:cs="Century Schoolbook"/>
      <w:sz w:val="21"/>
      <w:szCs w:val="21"/>
    </w:rPr>
  </w:style>
  <w:style w:type="character" w:customStyle="1" w:styleId="3">
    <w:name w:val="Заголовок №3_"/>
    <w:basedOn w:val="a0"/>
    <w:link w:val="30"/>
    <w:rsid w:val="004942B4"/>
    <w:rPr>
      <w:rFonts w:ascii="Century Schoolbook" w:eastAsia="Century Schoolbook" w:hAnsi="Century Schoolbook" w:cs="Century Schoolbook"/>
      <w:b/>
      <w:bCs/>
      <w:sz w:val="21"/>
      <w:szCs w:val="21"/>
      <w:shd w:val="clear" w:color="auto" w:fill="FFFFFF"/>
    </w:rPr>
  </w:style>
  <w:style w:type="paragraph" w:customStyle="1" w:styleId="30">
    <w:name w:val="Заголовок №3"/>
    <w:basedOn w:val="a"/>
    <w:link w:val="3"/>
    <w:rsid w:val="004942B4"/>
    <w:pPr>
      <w:widowControl w:val="0"/>
      <w:shd w:val="clear" w:color="auto" w:fill="FFFFFF"/>
      <w:spacing w:before="180" w:after="0" w:line="0" w:lineRule="atLeast"/>
      <w:ind w:hanging="300"/>
      <w:outlineLvl w:val="2"/>
    </w:pPr>
    <w:rPr>
      <w:rFonts w:ascii="Century Schoolbook" w:eastAsia="Century Schoolbook" w:hAnsi="Century Schoolbook" w:cs="Century Schoolbook"/>
      <w:b/>
      <w:bCs/>
      <w:sz w:val="21"/>
      <w:szCs w:val="21"/>
    </w:rPr>
  </w:style>
  <w:style w:type="character" w:customStyle="1" w:styleId="7">
    <w:name w:val="Основной текст (7)_"/>
    <w:basedOn w:val="a0"/>
    <w:link w:val="70"/>
    <w:rsid w:val="004942B4"/>
    <w:rPr>
      <w:rFonts w:ascii="Century Schoolbook" w:eastAsia="Century Schoolbook" w:hAnsi="Century Schoolbook" w:cs="Century Schoolbook"/>
      <w:b/>
      <w:bCs/>
      <w:sz w:val="20"/>
      <w:szCs w:val="20"/>
      <w:shd w:val="clear" w:color="auto" w:fill="FFFFFF"/>
    </w:rPr>
  </w:style>
  <w:style w:type="character" w:customStyle="1" w:styleId="210pt">
    <w:name w:val="Основной текст (2) + 10 pt;Полужирный"/>
    <w:basedOn w:val="2"/>
    <w:rsid w:val="004942B4"/>
    <w:rPr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paragraph" w:customStyle="1" w:styleId="70">
    <w:name w:val="Основной текст (7)"/>
    <w:basedOn w:val="a"/>
    <w:link w:val="7"/>
    <w:rsid w:val="004942B4"/>
    <w:pPr>
      <w:widowControl w:val="0"/>
      <w:shd w:val="clear" w:color="auto" w:fill="FFFFFF"/>
      <w:spacing w:before="240" w:after="0" w:line="0" w:lineRule="atLeast"/>
    </w:pPr>
    <w:rPr>
      <w:rFonts w:ascii="Century Schoolbook" w:eastAsia="Century Schoolbook" w:hAnsi="Century Schoolbook" w:cs="Century Schoolbook"/>
      <w:b/>
      <w:bCs/>
      <w:sz w:val="20"/>
      <w:szCs w:val="20"/>
    </w:rPr>
  </w:style>
  <w:style w:type="character" w:customStyle="1" w:styleId="33">
    <w:name w:val="Заголовок №3 (3)_"/>
    <w:basedOn w:val="a0"/>
    <w:link w:val="330"/>
    <w:rsid w:val="0000745C"/>
    <w:rPr>
      <w:rFonts w:ascii="Franklin Gothic Demi" w:eastAsia="Franklin Gothic Demi" w:hAnsi="Franklin Gothic Demi" w:cs="Franklin Gothic Demi"/>
      <w:sz w:val="22"/>
      <w:szCs w:val="22"/>
      <w:shd w:val="clear" w:color="auto" w:fill="FFFFFF"/>
    </w:rPr>
  </w:style>
  <w:style w:type="paragraph" w:customStyle="1" w:styleId="330">
    <w:name w:val="Заголовок №3 (3)"/>
    <w:basedOn w:val="a"/>
    <w:link w:val="33"/>
    <w:rsid w:val="0000745C"/>
    <w:pPr>
      <w:widowControl w:val="0"/>
      <w:shd w:val="clear" w:color="auto" w:fill="FFFFFF"/>
      <w:spacing w:before="480" w:after="0" w:line="254" w:lineRule="exact"/>
      <w:jc w:val="center"/>
      <w:outlineLvl w:val="2"/>
    </w:pPr>
    <w:rPr>
      <w:rFonts w:ascii="Franklin Gothic Demi" w:eastAsia="Franklin Gothic Demi" w:hAnsi="Franklin Gothic Demi" w:cs="Franklin Gothic Demi"/>
      <w:sz w:val="22"/>
      <w:szCs w:val="22"/>
    </w:rPr>
  </w:style>
  <w:style w:type="character" w:customStyle="1" w:styleId="29pt">
    <w:name w:val="Основной текст (2) + 9 pt;Полужирный"/>
    <w:basedOn w:val="2"/>
    <w:rsid w:val="0070293D"/>
    <w:rPr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31">
    <w:name w:val="Основной текст (3)_"/>
    <w:basedOn w:val="a0"/>
    <w:link w:val="34"/>
    <w:rsid w:val="004E4AA8"/>
    <w:rPr>
      <w:rFonts w:ascii="Franklin Gothic Demi" w:eastAsia="Franklin Gothic Demi" w:hAnsi="Franklin Gothic Demi" w:cs="Franklin Gothic Demi"/>
      <w:sz w:val="30"/>
      <w:szCs w:val="30"/>
      <w:shd w:val="clear" w:color="auto" w:fill="FFFFFF"/>
    </w:rPr>
  </w:style>
  <w:style w:type="paragraph" w:customStyle="1" w:styleId="34">
    <w:name w:val="Основной текст (3)"/>
    <w:basedOn w:val="a"/>
    <w:link w:val="31"/>
    <w:rsid w:val="004E4AA8"/>
    <w:pPr>
      <w:widowControl w:val="0"/>
      <w:shd w:val="clear" w:color="auto" w:fill="FFFFFF"/>
      <w:spacing w:after="60" w:line="317" w:lineRule="exact"/>
      <w:jc w:val="center"/>
    </w:pPr>
    <w:rPr>
      <w:rFonts w:ascii="Franklin Gothic Demi" w:eastAsia="Franklin Gothic Demi" w:hAnsi="Franklin Gothic Demi" w:cs="Franklin Gothic Demi"/>
      <w:sz w:val="30"/>
      <w:szCs w:val="30"/>
    </w:rPr>
  </w:style>
  <w:style w:type="paragraph" w:styleId="a4">
    <w:name w:val="Normal (Web)"/>
    <w:basedOn w:val="a"/>
    <w:semiHidden/>
    <w:unhideWhenUsed/>
    <w:rsid w:val="008933AE"/>
    <w:pPr>
      <w:spacing w:before="100" w:beforeAutospacing="1" w:after="100" w:afterAutospacing="1" w:line="240" w:lineRule="auto"/>
    </w:pPr>
    <w:rPr>
      <w:rFonts w:eastAsia="Times New Roman" w:cs="Times New Roman"/>
      <w:lang w:eastAsia="ru-RU"/>
    </w:rPr>
  </w:style>
  <w:style w:type="paragraph" w:styleId="a5">
    <w:name w:val="Body Text Indent"/>
    <w:basedOn w:val="a"/>
    <w:link w:val="a6"/>
    <w:rsid w:val="00EC0AA5"/>
    <w:pPr>
      <w:spacing w:after="0" w:line="240" w:lineRule="auto"/>
      <w:ind w:firstLine="540"/>
    </w:pPr>
    <w:rPr>
      <w:rFonts w:eastAsia="Times New Roman" w:cs="Times New Roman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EC0AA5"/>
    <w:rPr>
      <w:rFonts w:eastAsia="Times New Roman" w:cs="Times New Roman"/>
      <w:lang w:eastAsia="ru-RU"/>
    </w:rPr>
  </w:style>
  <w:style w:type="table" w:styleId="a7">
    <w:name w:val="Table Grid"/>
    <w:basedOn w:val="a1"/>
    <w:uiPriority w:val="59"/>
    <w:rsid w:val="00165CDD"/>
    <w:pPr>
      <w:spacing w:after="0" w:line="240" w:lineRule="auto"/>
    </w:pPr>
    <w:rPr>
      <w:rFonts w:asciiTheme="minorHAnsi" w:hAnsiTheme="minorHAns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0440A8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22">
    <w:name w:val="Body Text Indent 2"/>
    <w:basedOn w:val="a"/>
    <w:link w:val="23"/>
    <w:uiPriority w:val="99"/>
    <w:unhideWhenUsed/>
    <w:rsid w:val="00473EAA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rsid w:val="00473EAA"/>
  </w:style>
  <w:style w:type="paragraph" w:customStyle="1" w:styleId="TableParagraph">
    <w:name w:val="Table Paragraph"/>
    <w:basedOn w:val="a"/>
    <w:uiPriority w:val="1"/>
    <w:qFormat/>
    <w:rsid w:val="00F03720"/>
    <w:pPr>
      <w:widowControl w:val="0"/>
      <w:spacing w:before="46" w:after="0" w:line="240" w:lineRule="auto"/>
    </w:pPr>
    <w:rPr>
      <w:rFonts w:ascii="Bookman Old Style" w:eastAsia="Bookman Old Style" w:hAnsi="Bookman Old Style" w:cs="Bookman Old Style"/>
      <w:sz w:val="22"/>
      <w:szCs w:val="22"/>
      <w:lang w:val="en-US"/>
    </w:rPr>
  </w:style>
  <w:style w:type="character" w:customStyle="1" w:styleId="FontStyle52">
    <w:name w:val="Font Style52"/>
    <w:uiPriority w:val="99"/>
    <w:rsid w:val="00F03720"/>
    <w:rPr>
      <w:rFonts w:ascii="Times New Roman" w:hAnsi="Times New Roman" w:cs="Times New Roman" w:hint="default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51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7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7E04A2-1B59-4F02-9A34-51BA68D8BC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1</Pages>
  <Words>3695</Words>
  <Characters>21062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Нурия</cp:lastModifiedBy>
  <cp:revision>6</cp:revision>
  <cp:lastPrinted>2020-09-16T18:08:00Z</cp:lastPrinted>
  <dcterms:created xsi:type="dcterms:W3CDTF">2020-09-02T09:48:00Z</dcterms:created>
  <dcterms:modified xsi:type="dcterms:W3CDTF">2020-09-16T18:10:00Z</dcterms:modified>
</cp:coreProperties>
</file>